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5220" w:rsidRPr="001977E8" w:rsidRDefault="004A5220" w:rsidP="001977E8">
      <w:bookmarkStart w:id="0" w:name="_GoBack"/>
      <w:r>
        <w:rPr>
          <w:noProof/>
          <w:lang w:eastAsia="ru-RU"/>
        </w:rPr>
        <w:drawing>
          <wp:inline distT="0" distB="0" distL="0" distR="0">
            <wp:extent cx="6162675" cy="8458574"/>
            <wp:effectExtent l="0" t="0" r="0" b="0"/>
            <wp:docPr id="1" name="Рисунок 1" descr="F:\рабочие программы 2016- 2017\сканы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F:\рабочие программы 2016- 2017\сканы\5.jpg"/>
                    <pic:cNvPicPr>
                      <a:picLocks noChangeAspect="1" noChangeArrowheads="1"/>
                    </pic:cNvPicPr>
                  </pic:nvPicPr>
                  <pic:blipFill>
                    <a:blip r:embed="rId6" cstate="screen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2675" cy="8458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tbl>
      <w:tblPr>
        <w:tblW w:w="5600" w:type="pct"/>
        <w:jc w:val="center"/>
        <w:tblCellSpacing w:w="15" w:type="dxa"/>
        <w:shd w:val="clear" w:color="auto" w:fill="F8F8F8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194"/>
        <w:gridCol w:w="3899"/>
        <w:gridCol w:w="3452"/>
      </w:tblGrid>
      <w:tr w:rsidR="00B36A87" w:rsidRPr="00FA6B84" w:rsidTr="006F0E22">
        <w:trPr>
          <w:trHeight w:val="3360"/>
          <w:tblCellSpacing w:w="15" w:type="dxa"/>
          <w:jc w:val="center"/>
        </w:trPr>
        <w:tc>
          <w:tcPr>
            <w:tcW w:w="6150" w:type="dxa"/>
            <w:shd w:val="clear" w:color="auto" w:fill="F8F8F8"/>
            <w:vAlign w:val="center"/>
            <w:hideMark/>
          </w:tcPr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Рассмотрено»</w:t>
            </w:r>
          </w:p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уководитель МС</w:t>
            </w:r>
          </w:p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МБОУ </w:t>
            </w:r>
            <w:proofErr w:type="spellStart"/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.Иркутска</w:t>
            </w:r>
            <w:proofErr w:type="spellEnd"/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СОШ №7</w:t>
            </w:r>
          </w:p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___________</w:t>
            </w:r>
          </w:p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ФИО</w:t>
            </w:r>
          </w:p>
          <w:p w:rsidR="006F0E22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токол №_ от ________</w:t>
            </w:r>
          </w:p>
        </w:tc>
        <w:tc>
          <w:tcPr>
            <w:tcW w:w="6990" w:type="dxa"/>
            <w:shd w:val="clear" w:color="auto" w:fill="F8F8F8"/>
            <w:vAlign w:val="center"/>
            <w:hideMark/>
          </w:tcPr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«Согласовано»</w:t>
            </w:r>
          </w:p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аместитель директора</w:t>
            </w:r>
          </w:p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 МБОУ </w:t>
            </w:r>
            <w:proofErr w:type="spellStart"/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.Иркутска</w:t>
            </w:r>
            <w:proofErr w:type="spellEnd"/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СОШ №7</w:t>
            </w:r>
          </w:p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_____________</w:t>
            </w:r>
          </w:p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</w:t>
            </w: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ФИО</w:t>
            </w:r>
          </w:p>
          <w:p w:rsidR="006F0E22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«__»________20__г.</w:t>
            </w:r>
          </w:p>
        </w:tc>
        <w:tc>
          <w:tcPr>
            <w:tcW w:w="5520" w:type="dxa"/>
            <w:shd w:val="clear" w:color="auto" w:fill="F8F8F8"/>
            <w:vAlign w:val="center"/>
            <w:hideMark/>
          </w:tcPr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«Утверждено»</w:t>
            </w:r>
          </w:p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Директор</w:t>
            </w:r>
          </w:p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МБОУ </w:t>
            </w:r>
            <w:proofErr w:type="spellStart"/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г.Иркутска</w:t>
            </w:r>
            <w:proofErr w:type="spellEnd"/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СОШ №7</w:t>
            </w:r>
          </w:p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___________</w:t>
            </w:r>
          </w:p>
          <w:p w:rsidR="00B36A87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ФИО</w:t>
            </w:r>
          </w:p>
          <w:p w:rsidR="006F0E22" w:rsidRPr="00DB5021" w:rsidRDefault="00B36A87" w:rsidP="006F0E22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«__»________20__г.</w:t>
            </w:r>
          </w:p>
        </w:tc>
      </w:tr>
      <w:tr w:rsidR="00B36A87" w:rsidRPr="00FA6B84" w:rsidTr="006F0E22">
        <w:trPr>
          <w:tblCellSpacing w:w="15" w:type="dxa"/>
          <w:jc w:val="center"/>
        </w:trPr>
        <w:tc>
          <w:tcPr>
            <w:tcW w:w="18720" w:type="dxa"/>
            <w:gridSpan w:val="3"/>
            <w:shd w:val="clear" w:color="auto" w:fill="F8F8F8"/>
            <w:vAlign w:val="center"/>
            <w:hideMark/>
          </w:tcPr>
          <w:p w:rsidR="00B36A87" w:rsidRPr="00DB5021" w:rsidRDefault="00B36A87" w:rsidP="00DB502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</w:t>
            </w:r>
          </w:p>
          <w:p w:rsidR="00B36A87" w:rsidRPr="00DB5021" w:rsidRDefault="00B36A87" w:rsidP="00B36A87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Рабочая программа</w:t>
            </w:r>
          </w:p>
          <w:p w:rsidR="00B36A87" w:rsidRPr="00DB5021" w:rsidRDefault="00B36A87" w:rsidP="00B36A87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  <w:t>по геометрии</w:t>
            </w:r>
          </w:p>
          <w:p w:rsidR="00B36A87" w:rsidRPr="00DB5021" w:rsidRDefault="00B36A87" w:rsidP="00B36A87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для  </w:t>
            </w: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  <w:t>9</w:t>
            </w:r>
            <w:r w:rsidR="00682C00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  <w:t xml:space="preserve">А, </w:t>
            </w: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  <w:t xml:space="preserve"> Б</w:t>
            </w:r>
            <w:r w:rsidR="00EC202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  <w:t>, В</w:t>
            </w: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класса</w:t>
            </w:r>
          </w:p>
          <w:p w:rsidR="00B36A87" w:rsidRPr="00DB5021" w:rsidRDefault="00B36A87" w:rsidP="00B36A87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уровень: </w:t>
            </w:r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общеобразовательный, 68 часов</w:t>
            </w:r>
          </w:p>
          <w:p w:rsidR="00B36A87" w:rsidRPr="00DB5021" w:rsidRDefault="00B36A87" w:rsidP="00B36A87">
            <w:pPr>
              <w:widowControl w:val="0"/>
              <w:spacing w:after="0" w:line="240" w:lineRule="auto"/>
              <w:ind w:left="4820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  <w:p w:rsidR="00B36A87" w:rsidRPr="00DB5021" w:rsidRDefault="00DB5021" w:rsidP="00B36A87">
            <w:pPr>
              <w:widowControl w:val="0"/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                                </w:t>
            </w:r>
            <w:r w:rsidR="00B36A87"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Учитель </w:t>
            </w:r>
            <w:r w:rsidR="00B36A87" w:rsidRPr="00DB5021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eastAsia="ru-RU"/>
              </w:rPr>
              <w:t>Карпова Елена Феликсовна</w:t>
            </w:r>
          </w:p>
          <w:p w:rsidR="00DB5021" w:rsidRPr="00DB5021" w:rsidRDefault="00DB5021" w:rsidP="00DB5021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                                           В</w:t>
            </w:r>
            <w:r w:rsidR="00B36A87" w:rsidRPr="00DB502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ысшая</w:t>
            </w:r>
            <w:r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</w:t>
            </w:r>
            <w:r w:rsidRPr="00DB5021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квалификационная категория</w:t>
            </w:r>
          </w:p>
          <w:p w:rsidR="00B36A87" w:rsidRPr="00DB5021" w:rsidRDefault="00B36A87" w:rsidP="00DB5021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  </w:t>
            </w:r>
          </w:p>
          <w:p w:rsidR="00B36A87" w:rsidRPr="00DB5021" w:rsidRDefault="00B36A87" w:rsidP="00B36A8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бочая программа составлена  основе</w:t>
            </w:r>
            <w:r w:rsidRPr="00DB5021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 xml:space="preserve"> </w:t>
            </w:r>
            <w:r w:rsidRPr="00DB5021"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eastAsia="ru-RU"/>
              </w:rPr>
              <w:t xml:space="preserve">авторской программы по геометрии </w:t>
            </w:r>
            <w:proofErr w:type="spellStart"/>
            <w:r w:rsidRPr="00DB5021"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eastAsia="ru-RU"/>
              </w:rPr>
              <w:t>Л.С.Атанасяна</w:t>
            </w:r>
            <w:proofErr w:type="spellEnd"/>
          </w:p>
          <w:p w:rsidR="00B36A87" w:rsidRPr="00DB5021" w:rsidRDefault="00B36A87" w:rsidP="00B36A8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eastAsia="ru-RU"/>
              </w:rPr>
              <w:t xml:space="preserve">входящей в «Сборник  рабочих  программ. 7-9 классы. Геометрия», составитель: Т.А. </w:t>
            </w:r>
            <w:proofErr w:type="spellStart"/>
            <w:r w:rsidRPr="00DB5021"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eastAsia="ru-RU"/>
              </w:rPr>
              <w:t>Бурмистрова</w:t>
            </w:r>
            <w:proofErr w:type="spellEnd"/>
            <w:r w:rsidRPr="00DB5021"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eastAsia="ru-RU"/>
              </w:rPr>
              <w:t>.</w:t>
            </w:r>
          </w:p>
          <w:p w:rsidR="00B36A87" w:rsidRPr="00DB5021" w:rsidRDefault="00B36A87" w:rsidP="00B36A87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sz w:val="28"/>
                <w:szCs w:val="28"/>
                <w:u w:val="single"/>
                <w:lang w:eastAsia="ru-RU"/>
              </w:rPr>
              <w:t>М.: Просвещение, 2011г.</w:t>
            </w:r>
          </w:p>
          <w:p w:rsidR="00B36A87" w:rsidRPr="00DB5021" w:rsidRDefault="00B36A87" w:rsidP="00B36A87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  </w:t>
            </w:r>
          </w:p>
          <w:p w:rsidR="00B36A87" w:rsidRPr="00DB5021" w:rsidRDefault="00B36A87" w:rsidP="00B36A8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         Учебник Геометрия 7-9 класс: учебник для общеобразовательных учреждений/ Л.С. </w:t>
            </w:r>
            <w:proofErr w:type="spellStart"/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танасян</w:t>
            </w:r>
            <w:proofErr w:type="spellEnd"/>
            <w:r w:rsidRPr="00DB502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В.Ф. Бутузов, С.Б. Кадомцев и др. – 17-е изд. - М.: Просвещение, 2009.</w:t>
            </w:r>
          </w:p>
          <w:p w:rsidR="00B36A87" w:rsidRPr="00DB5021" w:rsidRDefault="00B36A87" w:rsidP="00B36A87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6F0E22" w:rsidRPr="00DB5021" w:rsidRDefault="00B36A87" w:rsidP="00B36A87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20</w:t>
            </w:r>
            <w:r w:rsidR="00EC202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  <w:t>16</w:t>
            </w: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/20</w:t>
            </w:r>
            <w:r w:rsidR="00EC2022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  <w:t>17</w:t>
            </w: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  <w:t xml:space="preserve"> </w:t>
            </w:r>
            <w:r w:rsidRPr="00DB5021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учебный год</w:t>
            </w:r>
          </w:p>
        </w:tc>
      </w:tr>
    </w:tbl>
    <w:p w:rsidR="001977E8" w:rsidRDefault="001977E8" w:rsidP="001977E8">
      <w:pPr>
        <w:tabs>
          <w:tab w:val="left" w:pos="2670"/>
        </w:tabs>
      </w:pPr>
    </w:p>
    <w:p w:rsidR="001977E8" w:rsidRDefault="001977E8" w:rsidP="001977E8">
      <w:pPr>
        <w:tabs>
          <w:tab w:val="left" w:pos="2670"/>
        </w:tabs>
        <w:jc w:val="center"/>
        <w:rPr>
          <w:rFonts w:ascii="Times New Roman" w:hAnsi="Times New Roman"/>
          <w:sz w:val="28"/>
          <w:szCs w:val="28"/>
        </w:rPr>
      </w:pPr>
    </w:p>
    <w:p w:rsidR="001977E8" w:rsidRPr="00B33D4F" w:rsidRDefault="001977E8" w:rsidP="001977E8">
      <w:pPr>
        <w:pStyle w:val="Style22"/>
        <w:widowControl/>
        <w:numPr>
          <w:ilvl w:val="0"/>
          <w:numId w:val="1"/>
        </w:numPr>
        <w:jc w:val="center"/>
        <w:rPr>
          <w:rStyle w:val="FontStyle233"/>
          <w:rFonts w:ascii="Times New Roman" w:hAnsi="Times New Roman" w:cs="Times New Roman"/>
          <w:sz w:val="28"/>
          <w:szCs w:val="28"/>
        </w:rPr>
      </w:pPr>
      <w:r w:rsidRPr="00B33D4F">
        <w:rPr>
          <w:rStyle w:val="FontStyle233"/>
          <w:rFonts w:ascii="Times New Roman" w:hAnsi="Times New Roman" w:cs="Times New Roman"/>
          <w:sz w:val="28"/>
          <w:szCs w:val="28"/>
        </w:rPr>
        <w:t>Пояснительная записка</w:t>
      </w:r>
    </w:p>
    <w:p w:rsidR="001977E8" w:rsidRPr="00B33D4F" w:rsidRDefault="001977E8" w:rsidP="001977E8">
      <w:pPr>
        <w:pStyle w:val="Style22"/>
        <w:widowControl/>
        <w:ind w:left="720"/>
        <w:rPr>
          <w:rStyle w:val="FontStyle233"/>
          <w:rFonts w:ascii="Times New Roman" w:hAnsi="Times New Roman" w:cs="Times New Roman"/>
          <w:sz w:val="28"/>
          <w:szCs w:val="28"/>
        </w:rPr>
      </w:pPr>
    </w:p>
    <w:p w:rsidR="001977E8" w:rsidRPr="00B33D4F" w:rsidRDefault="001977E8" w:rsidP="001977E8">
      <w:pPr>
        <w:spacing w:before="75" w:after="150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B33D4F">
        <w:rPr>
          <w:rFonts w:ascii="Times New Roman" w:eastAsia="Calibri" w:hAnsi="Times New Roman" w:cs="Times New Roman"/>
          <w:b/>
          <w:iCs/>
          <w:sz w:val="28"/>
          <w:szCs w:val="28"/>
        </w:rPr>
        <w:t>программы « Геометрия» базовый уровень</w:t>
      </w:r>
    </w:p>
    <w:p w:rsidR="00325B3D" w:rsidRPr="00295421" w:rsidRDefault="00325B3D" w:rsidP="00325B3D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95421">
        <w:rPr>
          <w:rFonts w:ascii="Times New Roman" w:hAnsi="Times New Roman" w:cs="Times New Roman"/>
          <w:sz w:val="28"/>
          <w:szCs w:val="28"/>
        </w:rPr>
        <w:t>Пояснительная записка</w:t>
      </w:r>
    </w:p>
    <w:p w:rsidR="00295421" w:rsidRPr="00295421" w:rsidRDefault="00325B3D" w:rsidP="00295421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95421">
        <w:rPr>
          <w:rFonts w:ascii="Times New Roman" w:hAnsi="Times New Roman" w:cs="Times New Roman"/>
          <w:sz w:val="28"/>
          <w:szCs w:val="28"/>
        </w:rPr>
        <w:t>Рабочая про</w:t>
      </w:r>
      <w:r w:rsidR="00295421">
        <w:rPr>
          <w:rFonts w:ascii="Times New Roman" w:hAnsi="Times New Roman" w:cs="Times New Roman"/>
          <w:sz w:val="28"/>
          <w:szCs w:val="28"/>
        </w:rPr>
        <w:t xml:space="preserve">грамма по геометрии для 9 класса </w:t>
      </w:r>
      <w:r w:rsidRPr="00295421">
        <w:rPr>
          <w:rFonts w:ascii="Times New Roman" w:hAnsi="Times New Roman" w:cs="Times New Roman"/>
          <w:sz w:val="28"/>
          <w:szCs w:val="28"/>
        </w:rPr>
        <w:t xml:space="preserve"> </w:t>
      </w:r>
      <w:r w:rsidR="00295421" w:rsidRPr="00295421">
        <w:rPr>
          <w:rFonts w:ascii="Times New Roman" w:hAnsi="Times New Roman" w:cs="Times New Roman"/>
          <w:sz w:val="28"/>
          <w:szCs w:val="28"/>
        </w:rPr>
        <w:t>составлена на основе:</w:t>
      </w:r>
    </w:p>
    <w:p w:rsidR="00B36A87" w:rsidRPr="00295421" w:rsidRDefault="00B36A87" w:rsidP="00325B3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36A87" w:rsidRPr="00295421" w:rsidRDefault="00B36A87" w:rsidP="00295421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95421">
        <w:rPr>
          <w:rFonts w:ascii="Times New Roman" w:hAnsi="Times New Roman" w:cs="Times New Roman"/>
          <w:sz w:val="28"/>
          <w:szCs w:val="28"/>
        </w:rPr>
        <w:t xml:space="preserve">Федеральный компонент государственного стандарта (основного общего образования) по </w:t>
      </w:r>
      <w:r w:rsidR="00295421" w:rsidRPr="00295421">
        <w:rPr>
          <w:rFonts w:ascii="Times New Roman" w:hAnsi="Times New Roman" w:cs="Times New Roman"/>
          <w:sz w:val="28"/>
          <w:szCs w:val="28"/>
        </w:rPr>
        <w:t xml:space="preserve"> математике</w:t>
      </w:r>
      <w:r w:rsidRPr="00295421">
        <w:rPr>
          <w:rFonts w:ascii="Times New Roman" w:hAnsi="Times New Roman" w:cs="Times New Roman"/>
          <w:sz w:val="28"/>
          <w:szCs w:val="28"/>
        </w:rPr>
        <w:t xml:space="preserve">, утвержденного приказом Минобразования России от 5.03.2004 г. № 1089. </w:t>
      </w:r>
    </w:p>
    <w:p w:rsidR="00B36A87" w:rsidRPr="00295421" w:rsidRDefault="00B36A87" w:rsidP="00295421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95421">
        <w:rPr>
          <w:rFonts w:ascii="Times New Roman" w:hAnsi="Times New Roman" w:cs="Times New Roman"/>
          <w:sz w:val="28"/>
          <w:szCs w:val="28"/>
        </w:rPr>
        <w:t xml:space="preserve">Закон Российской Федерации «Об образовании» (статья 7). </w:t>
      </w:r>
    </w:p>
    <w:p w:rsidR="00B36A87" w:rsidRPr="00295421" w:rsidRDefault="00B36A87" w:rsidP="00295421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95421">
        <w:rPr>
          <w:rFonts w:ascii="Times New Roman" w:hAnsi="Times New Roman" w:cs="Times New Roman"/>
          <w:sz w:val="28"/>
          <w:szCs w:val="28"/>
        </w:rPr>
        <w:t xml:space="preserve">Учебный план МБОУ </w:t>
      </w:r>
      <w:proofErr w:type="spellStart"/>
      <w:r w:rsidRPr="00295421">
        <w:rPr>
          <w:rFonts w:ascii="Times New Roman" w:hAnsi="Times New Roman" w:cs="Times New Roman"/>
          <w:sz w:val="28"/>
          <w:szCs w:val="28"/>
        </w:rPr>
        <w:t>г.Иркутска</w:t>
      </w:r>
      <w:proofErr w:type="spellEnd"/>
      <w:r w:rsidRPr="00295421">
        <w:rPr>
          <w:rFonts w:ascii="Times New Roman" w:hAnsi="Times New Roman" w:cs="Times New Roman"/>
          <w:sz w:val="28"/>
          <w:szCs w:val="28"/>
        </w:rPr>
        <w:t xml:space="preserve">  СОШ № 7 на </w:t>
      </w:r>
      <w:r w:rsidRPr="00295421">
        <w:rPr>
          <w:rFonts w:ascii="Times New Roman" w:hAnsi="Times New Roman" w:cs="Times New Roman"/>
          <w:sz w:val="28"/>
          <w:szCs w:val="28"/>
          <w:u w:val="single"/>
        </w:rPr>
        <w:t>20</w:t>
      </w:r>
      <w:r w:rsidR="00295421" w:rsidRPr="00295421">
        <w:rPr>
          <w:rFonts w:ascii="Times New Roman" w:hAnsi="Times New Roman" w:cs="Times New Roman"/>
          <w:sz w:val="28"/>
          <w:szCs w:val="28"/>
          <w:u w:val="single"/>
        </w:rPr>
        <w:t>15</w:t>
      </w:r>
      <w:r w:rsidRPr="00295421">
        <w:rPr>
          <w:rFonts w:ascii="Times New Roman" w:hAnsi="Times New Roman" w:cs="Times New Roman"/>
          <w:sz w:val="28"/>
          <w:szCs w:val="28"/>
          <w:u w:val="single"/>
        </w:rPr>
        <w:t>/20</w:t>
      </w:r>
      <w:r w:rsidR="00295421" w:rsidRPr="00295421">
        <w:rPr>
          <w:rFonts w:ascii="Times New Roman" w:hAnsi="Times New Roman" w:cs="Times New Roman"/>
          <w:sz w:val="28"/>
          <w:szCs w:val="28"/>
          <w:u w:val="single"/>
        </w:rPr>
        <w:t>16</w:t>
      </w:r>
      <w:r w:rsidRPr="00295421">
        <w:rPr>
          <w:rFonts w:ascii="Times New Roman" w:hAnsi="Times New Roman" w:cs="Times New Roman"/>
          <w:sz w:val="28"/>
          <w:szCs w:val="28"/>
        </w:rPr>
        <w:t xml:space="preserve"> учебный год.</w:t>
      </w:r>
    </w:p>
    <w:p w:rsidR="00295421" w:rsidRPr="00295421" w:rsidRDefault="00295421" w:rsidP="00295421">
      <w:pPr>
        <w:numPr>
          <w:ilvl w:val="0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95421">
        <w:rPr>
          <w:rFonts w:ascii="Times New Roman" w:hAnsi="Times New Roman" w:cs="Times New Roman"/>
          <w:sz w:val="28"/>
          <w:szCs w:val="28"/>
        </w:rPr>
        <w:t xml:space="preserve"> Авторской программы по геометрии </w:t>
      </w:r>
      <w:proofErr w:type="spellStart"/>
      <w:r w:rsidRPr="00295421">
        <w:rPr>
          <w:rFonts w:ascii="Times New Roman" w:hAnsi="Times New Roman" w:cs="Times New Roman"/>
          <w:sz w:val="28"/>
          <w:szCs w:val="28"/>
        </w:rPr>
        <w:t>Л.С.Атанасяна</w:t>
      </w:r>
      <w:proofErr w:type="spellEnd"/>
      <w:r w:rsidRPr="00295421">
        <w:rPr>
          <w:rFonts w:ascii="Times New Roman" w:hAnsi="Times New Roman" w:cs="Times New Roman"/>
          <w:sz w:val="28"/>
          <w:szCs w:val="28"/>
        </w:rPr>
        <w:t xml:space="preserve"> входящей в «Сборник  рабочих  программ. 7-9 классы. Геометрия», составитель: Т.А. </w:t>
      </w:r>
      <w:proofErr w:type="spellStart"/>
      <w:r w:rsidRPr="00295421">
        <w:rPr>
          <w:rFonts w:ascii="Times New Roman" w:hAnsi="Times New Roman" w:cs="Times New Roman"/>
          <w:sz w:val="28"/>
          <w:szCs w:val="28"/>
        </w:rPr>
        <w:t>Бурмистрова</w:t>
      </w:r>
      <w:proofErr w:type="spellEnd"/>
      <w:r w:rsidRPr="00295421">
        <w:rPr>
          <w:rFonts w:ascii="Times New Roman" w:hAnsi="Times New Roman" w:cs="Times New Roman"/>
          <w:sz w:val="28"/>
          <w:szCs w:val="28"/>
        </w:rPr>
        <w:t>.  М.: Просвещение, 2011. – 95 с.</w:t>
      </w:r>
    </w:p>
    <w:p w:rsidR="00325B3D" w:rsidRPr="00581865" w:rsidRDefault="00325B3D" w:rsidP="00295421">
      <w:pPr>
        <w:tabs>
          <w:tab w:val="left" w:pos="993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bCs/>
          <w:sz w:val="28"/>
          <w:szCs w:val="28"/>
        </w:rPr>
        <w:t>Ориентирована на использование учебника</w:t>
      </w:r>
      <w:r w:rsidRPr="00B33D4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581865">
        <w:rPr>
          <w:rFonts w:ascii="Times New Roman" w:hAnsi="Times New Roman" w:cs="Times New Roman"/>
          <w:sz w:val="28"/>
          <w:szCs w:val="28"/>
        </w:rPr>
        <w:t xml:space="preserve">Геометрия 7-9 класс: учебник для общеобразовательных учреждений/ Л.С. </w:t>
      </w:r>
      <w:proofErr w:type="spellStart"/>
      <w:r w:rsidRPr="00581865">
        <w:rPr>
          <w:rFonts w:ascii="Times New Roman" w:hAnsi="Times New Roman" w:cs="Times New Roman"/>
          <w:sz w:val="28"/>
          <w:szCs w:val="28"/>
        </w:rPr>
        <w:t>Атанасян</w:t>
      </w:r>
      <w:proofErr w:type="spellEnd"/>
      <w:r w:rsidRPr="00581865">
        <w:rPr>
          <w:rFonts w:ascii="Times New Roman" w:hAnsi="Times New Roman" w:cs="Times New Roman"/>
          <w:sz w:val="28"/>
          <w:szCs w:val="28"/>
        </w:rPr>
        <w:t>, В.Ф. Бутузов, С.Б. Кадомцев и др. – 17-е изд. - М.: Просвещение, 2009.</w:t>
      </w:r>
    </w:p>
    <w:p w:rsidR="00325B3D" w:rsidRPr="00B33D4F" w:rsidRDefault="00325B3D" w:rsidP="00325B3D">
      <w:pPr>
        <w:jc w:val="both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Программа выполняет основные функции.</w:t>
      </w:r>
    </w:p>
    <w:p w:rsidR="00325B3D" w:rsidRPr="00B33D4F" w:rsidRDefault="00325B3D" w:rsidP="00325B3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Информационно-методическая</w:t>
      </w:r>
      <w:r w:rsidRPr="00B33D4F">
        <w:rPr>
          <w:rFonts w:ascii="Times New Roman" w:hAnsi="Times New Roman" w:cs="Times New Roman"/>
          <w:sz w:val="28"/>
          <w:szCs w:val="28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325B3D" w:rsidRPr="00B33D4F" w:rsidRDefault="00325B3D" w:rsidP="00325B3D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b/>
          <w:bCs/>
          <w:i/>
          <w:iCs/>
          <w:sz w:val="28"/>
          <w:szCs w:val="28"/>
        </w:rPr>
        <w:t>Организационно-планирующая</w:t>
      </w:r>
      <w:r w:rsidRPr="00B33D4F">
        <w:rPr>
          <w:rFonts w:ascii="Times New Roman" w:hAnsi="Times New Roman" w:cs="Times New Roman"/>
          <w:sz w:val="28"/>
          <w:szCs w:val="28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325B3D" w:rsidRPr="00B33D4F" w:rsidRDefault="00325B3D" w:rsidP="00325B3D">
      <w:pPr>
        <w:widowControl w:val="0"/>
        <w:autoSpaceDE w:val="0"/>
        <w:autoSpaceDN w:val="0"/>
        <w:adjustRightInd w:val="0"/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Рабочая программа направлена на достижение тех целей и задач, которые предусматривает и авторская, а именно:</w:t>
      </w:r>
    </w:p>
    <w:p w:rsidR="00325B3D" w:rsidRPr="00B33D4F" w:rsidRDefault="00325B3D" w:rsidP="00325B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1) в направлении личностного развития</w:t>
      </w:r>
    </w:p>
    <w:p w:rsidR="00325B3D" w:rsidRPr="00B33D4F" w:rsidRDefault="00325B3D" w:rsidP="00325B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 xml:space="preserve"> • развитие логического и критического мышления, культуры речи, способности к умственному эксперименту;</w:t>
      </w:r>
    </w:p>
    <w:p w:rsidR="00325B3D" w:rsidRPr="00B33D4F" w:rsidRDefault="00325B3D" w:rsidP="00325B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lastRenderedPageBreak/>
        <w:t xml:space="preserve"> •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325B3D" w:rsidRPr="00B33D4F" w:rsidRDefault="00325B3D" w:rsidP="00325B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 xml:space="preserve"> • воспитание качеств личности, обеспечивающих социальную мобильность, способность принимать самостоятельные решения;</w:t>
      </w:r>
    </w:p>
    <w:p w:rsidR="00325B3D" w:rsidRPr="00B33D4F" w:rsidRDefault="00325B3D" w:rsidP="00325B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 xml:space="preserve"> • формирование качеств мышления, необходимых для адаптации в современном информационном обществе;</w:t>
      </w:r>
    </w:p>
    <w:p w:rsidR="00325B3D" w:rsidRPr="00B33D4F" w:rsidRDefault="00325B3D" w:rsidP="00325B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• развитие интереса к математическому творчеству и математических способностей;</w:t>
      </w:r>
    </w:p>
    <w:p w:rsidR="00325B3D" w:rsidRPr="00B33D4F" w:rsidRDefault="00325B3D" w:rsidP="00325B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 xml:space="preserve"> 2) в метапредметном направлении</w:t>
      </w:r>
    </w:p>
    <w:p w:rsidR="00325B3D" w:rsidRPr="00B33D4F" w:rsidRDefault="00325B3D" w:rsidP="00325B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 xml:space="preserve"> 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325B3D" w:rsidRPr="00B33D4F" w:rsidRDefault="00325B3D" w:rsidP="00325B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 xml:space="preserve"> 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325B3D" w:rsidRPr="00B33D4F" w:rsidRDefault="00325B3D" w:rsidP="00325B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 xml:space="preserve"> 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</w:t>
      </w:r>
    </w:p>
    <w:p w:rsidR="00325B3D" w:rsidRPr="00B33D4F" w:rsidRDefault="00325B3D" w:rsidP="00325B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3) в предметном направлении</w:t>
      </w:r>
    </w:p>
    <w:p w:rsidR="00325B3D" w:rsidRPr="00B33D4F" w:rsidRDefault="00325B3D" w:rsidP="00325B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 xml:space="preserve"> 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325B3D" w:rsidRPr="00B33D4F" w:rsidRDefault="00325B3D" w:rsidP="00325B3D">
      <w:pPr>
        <w:ind w:firstLine="709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 xml:space="preserve"> • 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B33D4F" w:rsidRPr="00295421" w:rsidRDefault="00325B3D" w:rsidP="00B33D4F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295421">
        <w:rPr>
          <w:rFonts w:ascii="Times New Roman" w:hAnsi="Times New Roman" w:cs="Times New Roman"/>
          <w:b/>
          <w:sz w:val="28"/>
          <w:szCs w:val="28"/>
        </w:rPr>
        <w:t xml:space="preserve">Программа рассчитана </w:t>
      </w:r>
      <w:r w:rsidR="00B33D4F" w:rsidRPr="00295421">
        <w:rPr>
          <w:rFonts w:ascii="Times New Roman" w:hAnsi="Times New Roman" w:cs="Times New Roman"/>
          <w:b/>
          <w:sz w:val="28"/>
          <w:szCs w:val="28"/>
        </w:rPr>
        <w:t xml:space="preserve">на 68 часов, 2 часа в неделю, </w:t>
      </w:r>
      <w:r w:rsidR="00B33D4F" w:rsidRPr="0029542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33D4F" w:rsidRPr="00295421">
        <w:rPr>
          <w:rFonts w:ascii="Times New Roman" w:hAnsi="Times New Roman" w:cs="Times New Roman"/>
          <w:b/>
          <w:sz w:val="28"/>
          <w:szCs w:val="28"/>
        </w:rPr>
        <w:t xml:space="preserve">в </w:t>
      </w:r>
      <w:proofErr w:type="spellStart"/>
      <w:r w:rsidR="00B33D4F" w:rsidRPr="00295421">
        <w:rPr>
          <w:rFonts w:ascii="Times New Roman" w:hAnsi="Times New Roman" w:cs="Times New Roman"/>
          <w:b/>
          <w:sz w:val="28"/>
          <w:szCs w:val="28"/>
        </w:rPr>
        <w:t>т.ч</w:t>
      </w:r>
      <w:proofErr w:type="spellEnd"/>
      <w:r w:rsidR="00B33D4F" w:rsidRPr="00295421">
        <w:rPr>
          <w:rFonts w:ascii="Times New Roman" w:hAnsi="Times New Roman" w:cs="Times New Roman"/>
          <w:b/>
          <w:sz w:val="28"/>
          <w:szCs w:val="28"/>
        </w:rPr>
        <w:t>.</w:t>
      </w:r>
      <w:r w:rsidR="00675C07" w:rsidRPr="00295421">
        <w:rPr>
          <w:rFonts w:ascii="Times New Roman" w:hAnsi="Times New Roman" w:cs="Times New Roman"/>
          <w:b/>
          <w:sz w:val="28"/>
          <w:szCs w:val="28"/>
        </w:rPr>
        <w:t xml:space="preserve"> 6 часов </w:t>
      </w:r>
      <w:r w:rsidR="00B33D4F" w:rsidRPr="00295421">
        <w:rPr>
          <w:rFonts w:ascii="Times New Roman" w:hAnsi="Times New Roman" w:cs="Times New Roman"/>
          <w:b/>
          <w:sz w:val="28"/>
          <w:szCs w:val="28"/>
        </w:rPr>
        <w:t xml:space="preserve"> на контрольные работы.</w:t>
      </w:r>
    </w:p>
    <w:p w:rsidR="00B33D4F" w:rsidRPr="00B33D4F" w:rsidRDefault="00B33D4F" w:rsidP="00B33D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33D4F" w:rsidRPr="00B33D4F" w:rsidRDefault="00B33D4F" w:rsidP="00B33D4F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b/>
          <w:sz w:val="28"/>
          <w:szCs w:val="28"/>
        </w:rPr>
        <w:t>В курсе геометрии 9-го класса</w:t>
      </w:r>
      <w:r w:rsidRPr="00B33D4F">
        <w:rPr>
          <w:rFonts w:ascii="Times New Roman" w:hAnsi="Times New Roman" w:cs="Times New Roman"/>
          <w:sz w:val="28"/>
          <w:szCs w:val="28"/>
        </w:rPr>
        <w:t xml:space="preserve"> формируется понятие вектора. Особое внимание уделяется выполнению операций над векторами в геометрической форме. Учащиеся дополняют знания о треугольниках сведениями, о методах вычисления элементов произвольных треугольниках, основанных на теоремах синусов и косинусов. Даются систематизированные сведения о </w:t>
      </w:r>
      <w:r w:rsidRPr="00B33D4F">
        <w:rPr>
          <w:rFonts w:ascii="Times New Roman" w:hAnsi="Times New Roman" w:cs="Times New Roman"/>
          <w:sz w:val="28"/>
          <w:szCs w:val="28"/>
        </w:rPr>
        <w:lastRenderedPageBreak/>
        <w:t>правильных многоугольниках, об окружности, вписанной в правильный многоугольник и описанной. Особое место занимает решение задач на применение формул. Даются первые знания о движении, повороте и параллельном переносе. Серьезное внимание уделяется формированию умений рассуждать, делать простые доказательства, давать обоснования выполняемых действий. Параллельно закладываются основы для изучения систематических курсов стереометрии, физики, химии и других смежных предметов.</w:t>
      </w:r>
    </w:p>
    <w:p w:rsidR="00B33D4F" w:rsidRPr="00B33D4F" w:rsidRDefault="00B33D4F" w:rsidP="00B33D4F">
      <w:pPr>
        <w:shd w:val="clear" w:color="auto" w:fill="FFFFFF"/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Курс характеризуется рациональным сочетанием логиче</w:t>
      </w:r>
      <w:r w:rsidRPr="00B33D4F">
        <w:rPr>
          <w:rFonts w:ascii="Times New Roman" w:hAnsi="Times New Roman" w:cs="Times New Roman"/>
          <w:sz w:val="28"/>
          <w:szCs w:val="28"/>
        </w:rPr>
        <w:softHyphen/>
        <w:t>ской строгости и геометрической наглядности. Увеличивается теоретическая значимость изучаемого материала, расширя</w:t>
      </w:r>
      <w:r w:rsidRPr="00B33D4F">
        <w:rPr>
          <w:rFonts w:ascii="Times New Roman" w:hAnsi="Times New Roman" w:cs="Times New Roman"/>
          <w:sz w:val="28"/>
          <w:szCs w:val="28"/>
        </w:rPr>
        <w:softHyphen/>
        <w:t>ются внутренние логические связи курса, повышается роль дедукции, степень абстрактности изучаемого материала. Уча</w:t>
      </w:r>
      <w:r w:rsidRPr="00B33D4F">
        <w:rPr>
          <w:rFonts w:ascii="Times New Roman" w:hAnsi="Times New Roman" w:cs="Times New Roman"/>
          <w:sz w:val="28"/>
          <w:szCs w:val="28"/>
        </w:rPr>
        <w:softHyphen/>
        <w:t>щиеся овладевают приемами аналитико-синтетической дея</w:t>
      </w:r>
      <w:r w:rsidRPr="00B33D4F">
        <w:rPr>
          <w:rFonts w:ascii="Times New Roman" w:hAnsi="Times New Roman" w:cs="Times New Roman"/>
          <w:sz w:val="28"/>
          <w:szCs w:val="28"/>
        </w:rPr>
        <w:softHyphen/>
        <w:t>тельности при доказательстве теорем и решении задач. Систе</w:t>
      </w:r>
      <w:r w:rsidRPr="00B33D4F">
        <w:rPr>
          <w:rFonts w:ascii="Times New Roman" w:hAnsi="Times New Roman" w:cs="Times New Roman"/>
          <w:sz w:val="28"/>
          <w:szCs w:val="28"/>
        </w:rPr>
        <w:softHyphen/>
        <w:t>матическое изложение курса позволяет продолжить работу по формированию представлений учащихся о строении мате</w:t>
      </w:r>
      <w:r w:rsidRPr="00B33D4F">
        <w:rPr>
          <w:rFonts w:ascii="Times New Roman" w:hAnsi="Times New Roman" w:cs="Times New Roman"/>
          <w:sz w:val="28"/>
          <w:szCs w:val="28"/>
        </w:rPr>
        <w:softHyphen/>
        <w:t>матической теории, обеспечивает развитие логического мыш</w:t>
      </w:r>
      <w:r w:rsidRPr="00B33D4F">
        <w:rPr>
          <w:rFonts w:ascii="Times New Roman" w:hAnsi="Times New Roman" w:cs="Times New Roman"/>
          <w:sz w:val="28"/>
          <w:szCs w:val="28"/>
        </w:rPr>
        <w:softHyphen/>
        <w:t>ления школьников. Изложение материала характеризуется постоянным обращением к наглядности, использованием ри</w:t>
      </w:r>
      <w:r w:rsidRPr="00B33D4F">
        <w:rPr>
          <w:rFonts w:ascii="Times New Roman" w:hAnsi="Times New Roman" w:cs="Times New Roman"/>
          <w:sz w:val="28"/>
          <w:szCs w:val="28"/>
        </w:rPr>
        <w:softHyphen/>
        <w:t>сунков и чертежей на всех этапах обучения и развитием гео</w:t>
      </w:r>
      <w:r w:rsidRPr="00B33D4F">
        <w:rPr>
          <w:rFonts w:ascii="Times New Roman" w:hAnsi="Times New Roman" w:cs="Times New Roman"/>
          <w:sz w:val="28"/>
          <w:szCs w:val="28"/>
        </w:rPr>
        <w:softHyphen/>
        <w:t>метрической интуиции на этой основе. Целенаправленное об</w:t>
      </w:r>
      <w:r w:rsidRPr="00B33D4F">
        <w:rPr>
          <w:rFonts w:ascii="Times New Roman" w:hAnsi="Times New Roman" w:cs="Times New Roman"/>
          <w:sz w:val="28"/>
          <w:szCs w:val="28"/>
        </w:rPr>
        <w:softHyphen/>
        <w:t>ращение к примерам из практики развивает умения учащихся вычленять геометрические факты, формы, и отношения.</w:t>
      </w:r>
    </w:p>
    <w:p w:rsidR="00B33D4F" w:rsidRPr="00B33D4F" w:rsidRDefault="00B33D4F" w:rsidP="00B33D4F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Содержание рабочей программы направлено на освоение учащимися знаний, умений и навыков на базовом уровне, что соответствует образовательной программе МБОУ г. ИРКУТСКА   СОШ №7.</w:t>
      </w:r>
    </w:p>
    <w:p w:rsidR="00B33D4F" w:rsidRPr="00B33D4F" w:rsidRDefault="00B33D4F" w:rsidP="00B33D4F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Программа составлена на принципе системного подхода к изучению математики. Она включает полностью содержание курса математики соответствующих классов общеобразовательной школы.</w:t>
      </w:r>
    </w:p>
    <w:p w:rsidR="00B33D4F" w:rsidRPr="00B33D4F" w:rsidRDefault="00B33D4F" w:rsidP="00B33D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Программа построена на принципах развивающего обучения, обучение на высоком уровне сложности, формирование личности, способной воспринимать и критически анализировать поток информации.</w:t>
      </w:r>
    </w:p>
    <w:p w:rsidR="00B33D4F" w:rsidRPr="00B33D4F" w:rsidRDefault="00B33D4F" w:rsidP="00B33D4F">
      <w:pPr>
        <w:pStyle w:val="a4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В преподавании предмета планируется использовать следующие педагогические технологии:</w:t>
      </w:r>
    </w:p>
    <w:p w:rsidR="00B33D4F" w:rsidRPr="00B33D4F" w:rsidRDefault="00B33D4F" w:rsidP="00B33D4F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технология развивающего обучения;</w:t>
      </w:r>
    </w:p>
    <w:p w:rsidR="00B33D4F" w:rsidRPr="00B33D4F" w:rsidRDefault="00B33D4F" w:rsidP="00B33D4F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технология обучения на основе решения задач;</w:t>
      </w:r>
    </w:p>
    <w:p w:rsidR="00B33D4F" w:rsidRPr="00B33D4F" w:rsidRDefault="00B33D4F" w:rsidP="00B33D4F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технология полного обучения;</w:t>
      </w:r>
    </w:p>
    <w:p w:rsidR="00B33D4F" w:rsidRPr="00B33D4F" w:rsidRDefault="00B33D4F" w:rsidP="00B33D4F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технология проблемного обучения.</w:t>
      </w:r>
    </w:p>
    <w:p w:rsidR="00B33D4F" w:rsidRPr="00B33D4F" w:rsidRDefault="00B33D4F" w:rsidP="00B33D4F">
      <w:pPr>
        <w:pStyle w:val="21"/>
        <w:numPr>
          <w:ilvl w:val="0"/>
          <w:numId w:val="2"/>
        </w:numPr>
        <w:ind w:firstLine="283"/>
        <w:rPr>
          <w:rFonts w:eastAsiaTheme="minorHAnsi"/>
          <w:sz w:val="28"/>
          <w:szCs w:val="28"/>
          <w:lang w:eastAsia="en-US"/>
        </w:rPr>
      </w:pPr>
      <w:r w:rsidRPr="00B33D4F">
        <w:rPr>
          <w:rFonts w:eastAsiaTheme="minorHAnsi"/>
          <w:sz w:val="28"/>
          <w:szCs w:val="28"/>
          <w:lang w:eastAsia="en-US"/>
        </w:rPr>
        <w:t>Признано, что основными технологиями развивающего обучения являются проблемно-поисковая, исследовательская технологии. Именно они позволяют создать такое образовательное пространство, в котором ученик является субъектом процесса обучения. Применение этих технологий обеспечивается строгим соблюдением такого дидактического принципа, как принцип систематичности и последо</w:t>
      </w:r>
      <w:r>
        <w:rPr>
          <w:rFonts w:eastAsiaTheme="minorHAnsi"/>
          <w:sz w:val="28"/>
          <w:szCs w:val="28"/>
          <w:lang w:eastAsia="en-US"/>
        </w:rPr>
        <w:t xml:space="preserve">вательности изложения материала. </w:t>
      </w:r>
      <w:r w:rsidRPr="00B33D4F">
        <w:rPr>
          <w:rFonts w:eastAsiaTheme="minorHAnsi"/>
          <w:sz w:val="28"/>
          <w:szCs w:val="28"/>
          <w:lang w:eastAsia="en-US"/>
        </w:rPr>
        <w:t xml:space="preserve"> При этом акцент ставится именно на формировании способности анализировать </w:t>
      </w:r>
      <w:r w:rsidRPr="00B33D4F">
        <w:rPr>
          <w:rFonts w:eastAsiaTheme="minorHAnsi"/>
          <w:sz w:val="28"/>
          <w:szCs w:val="28"/>
          <w:lang w:eastAsia="en-US"/>
        </w:rPr>
        <w:lastRenderedPageBreak/>
        <w:t>информацию. Особое внимание уделяется познавательной активности учащихся, их мотивированности к самостоятельной учебной работе.</w:t>
      </w:r>
    </w:p>
    <w:p w:rsidR="00B33D4F" w:rsidRPr="00B33D4F" w:rsidRDefault="00B33D4F" w:rsidP="00B33D4F">
      <w:pPr>
        <w:pStyle w:val="21"/>
        <w:numPr>
          <w:ilvl w:val="0"/>
          <w:numId w:val="2"/>
        </w:numPr>
        <w:ind w:firstLine="283"/>
        <w:rPr>
          <w:rFonts w:eastAsiaTheme="minorHAnsi"/>
          <w:sz w:val="28"/>
          <w:szCs w:val="28"/>
          <w:lang w:eastAsia="en-US"/>
        </w:rPr>
      </w:pPr>
      <w:r w:rsidRPr="00B33D4F">
        <w:rPr>
          <w:rFonts w:eastAsiaTheme="minorHAnsi"/>
          <w:sz w:val="28"/>
          <w:szCs w:val="28"/>
          <w:lang w:eastAsia="en-US"/>
        </w:rPr>
        <w:t>Домашнее задание предполагает не только выполнение тренировочных упражнений,</w:t>
      </w:r>
    </w:p>
    <w:p w:rsidR="00B33D4F" w:rsidRPr="00B33D4F" w:rsidRDefault="00B33D4F" w:rsidP="006455E0">
      <w:pPr>
        <w:pStyle w:val="a4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но и другие формы: домашние самостоятельные и  контрольные работы, работа в интернете, творческие работы в виде сообщений, презентаций, выполнение практических и исследовательских заданий, проектных заданий.</w:t>
      </w:r>
    </w:p>
    <w:p w:rsidR="00B33D4F" w:rsidRPr="00B33D4F" w:rsidRDefault="00B33D4F" w:rsidP="00B33D4F">
      <w:pPr>
        <w:pStyle w:val="21"/>
        <w:numPr>
          <w:ilvl w:val="0"/>
          <w:numId w:val="2"/>
        </w:numPr>
        <w:rPr>
          <w:rFonts w:eastAsiaTheme="minorHAnsi"/>
          <w:sz w:val="28"/>
          <w:szCs w:val="28"/>
          <w:lang w:eastAsia="en-US"/>
        </w:rPr>
      </w:pPr>
      <w:r w:rsidRPr="00B33D4F">
        <w:rPr>
          <w:rFonts w:eastAsiaTheme="minorHAnsi"/>
          <w:sz w:val="28"/>
          <w:szCs w:val="28"/>
          <w:lang w:eastAsia="en-US"/>
        </w:rPr>
        <w:t>Домашние задания могут изменяться в зависимости от усвоения материала, темпа работы обучающихся на уроке.</w:t>
      </w:r>
    </w:p>
    <w:p w:rsidR="00B33D4F" w:rsidRPr="00B33D4F" w:rsidRDefault="00B33D4F" w:rsidP="00B33D4F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Формы контроля знаний: контрольные, диагностические, самостоятельные работы, тесты, проекты, работа в интернете.</w:t>
      </w:r>
    </w:p>
    <w:p w:rsidR="00B33D4F" w:rsidRPr="00B33D4F" w:rsidRDefault="00B33D4F" w:rsidP="006455E0">
      <w:pPr>
        <w:pStyle w:val="a4"/>
        <w:autoSpaceDE w:val="0"/>
        <w:autoSpaceDN w:val="0"/>
        <w:adjustRightInd w:val="0"/>
        <w:spacing w:after="0" w:line="240" w:lineRule="auto"/>
        <w:ind w:firstLine="696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Помимо этого система оценивания включает</w:t>
      </w:r>
    </w:p>
    <w:p w:rsidR="00B33D4F" w:rsidRPr="00B33D4F" w:rsidRDefault="00B33D4F" w:rsidP="00B33D4F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следующие виды контроля:</w:t>
      </w:r>
    </w:p>
    <w:p w:rsidR="00B33D4F" w:rsidRPr="00B33D4F" w:rsidRDefault="00B33D4F" w:rsidP="00B33D4F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• фронтальный опрос;</w:t>
      </w:r>
    </w:p>
    <w:p w:rsidR="00B33D4F" w:rsidRPr="00B33D4F" w:rsidRDefault="00B33D4F" w:rsidP="00B33D4F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• индивидуальная работа по карточкам;</w:t>
      </w:r>
    </w:p>
    <w:p w:rsidR="00B33D4F" w:rsidRPr="00B33D4F" w:rsidRDefault="00B33D4F" w:rsidP="00B33D4F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• проверка домашней работы;</w:t>
      </w:r>
    </w:p>
    <w:p w:rsidR="00B33D4F" w:rsidRPr="00B33D4F" w:rsidRDefault="00B33D4F" w:rsidP="00B33D4F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• математический диктант;</w:t>
      </w:r>
    </w:p>
    <w:p w:rsidR="00B33D4F" w:rsidRDefault="00B33D4F" w:rsidP="00B33D4F">
      <w:pPr>
        <w:pStyle w:val="a4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• практическая работа.</w:t>
      </w:r>
    </w:p>
    <w:p w:rsidR="00B33D4F" w:rsidRDefault="00B33D4F" w:rsidP="00B33D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33D4F" w:rsidRDefault="00B33D4F" w:rsidP="006455E0">
      <w:pPr>
        <w:pStyle w:val="a4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33D4F">
        <w:rPr>
          <w:rFonts w:ascii="Times New Roman" w:hAnsi="Times New Roman" w:cs="Times New Roman"/>
          <w:sz w:val="28"/>
          <w:szCs w:val="28"/>
        </w:rPr>
        <w:t>В течение года возможны коррективы рабочей программы, связанные с объективными причинами.</w:t>
      </w:r>
    </w:p>
    <w:p w:rsidR="00207165" w:rsidRPr="004255A7" w:rsidRDefault="00207165" w:rsidP="004255A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07165" w:rsidRPr="00B33D4F" w:rsidRDefault="00207165" w:rsidP="00207165">
      <w:pPr>
        <w:pStyle w:val="a4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845AE" w:rsidRDefault="00B33D4F" w:rsidP="00207165">
      <w:pPr>
        <w:pStyle w:val="a4"/>
        <w:numPr>
          <w:ilvl w:val="0"/>
          <w:numId w:val="1"/>
        </w:numPr>
        <w:spacing w:before="75" w:after="150"/>
        <w:rPr>
          <w:rFonts w:ascii="Times New Roman" w:hAnsi="Times New Roman" w:cs="Times New Roman"/>
          <w:b/>
          <w:sz w:val="28"/>
          <w:szCs w:val="28"/>
        </w:rPr>
      </w:pPr>
      <w:r w:rsidRPr="00F24F62">
        <w:rPr>
          <w:rFonts w:ascii="Times New Roman" w:hAnsi="Times New Roman" w:cs="Times New Roman"/>
          <w:b/>
          <w:sz w:val="28"/>
          <w:szCs w:val="28"/>
        </w:rPr>
        <w:t>Содержание разделов и тем учебного курса.</w:t>
      </w:r>
    </w:p>
    <w:p w:rsidR="004255A7" w:rsidRPr="004255A7" w:rsidRDefault="004255A7" w:rsidP="00C700D4">
      <w:pPr>
        <w:pStyle w:val="a4"/>
        <w:spacing w:before="75" w:after="150"/>
        <w:rPr>
          <w:rFonts w:ascii="Times New Roman" w:hAnsi="Times New Roman" w:cs="Times New Roman"/>
          <w:b/>
          <w:sz w:val="28"/>
          <w:szCs w:val="28"/>
        </w:rPr>
      </w:pPr>
    </w:p>
    <w:p w:rsidR="00A845AE" w:rsidRPr="00F24F62" w:rsidRDefault="00A845AE" w:rsidP="00A845AE">
      <w:pPr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F24F62">
        <w:rPr>
          <w:rFonts w:ascii="Times New Roman" w:hAnsi="Times New Roman" w:cs="Times New Roman"/>
          <w:b/>
          <w:sz w:val="28"/>
          <w:szCs w:val="28"/>
        </w:rPr>
        <w:t>1. Вводное повторение (</w:t>
      </w:r>
      <w:r w:rsidR="00840452">
        <w:rPr>
          <w:rFonts w:ascii="Times New Roman" w:hAnsi="Times New Roman" w:cs="Times New Roman"/>
          <w:b/>
          <w:sz w:val="28"/>
          <w:szCs w:val="28"/>
        </w:rPr>
        <w:t>3ч</w:t>
      </w:r>
      <w:r w:rsidRPr="00F24F62">
        <w:rPr>
          <w:rFonts w:ascii="Times New Roman" w:hAnsi="Times New Roman" w:cs="Times New Roman"/>
          <w:b/>
          <w:sz w:val="28"/>
          <w:szCs w:val="28"/>
        </w:rPr>
        <w:t>)</w:t>
      </w:r>
    </w:p>
    <w:p w:rsidR="00DB5021" w:rsidRDefault="00A845AE" w:rsidP="00DB502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24F62">
        <w:rPr>
          <w:rFonts w:ascii="Times New Roman" w:hAnsi="Times New Roman" w:cs="Times New Roman"/>
          <w:sz w:val="28"/>
          <w:szCs w:val="28"/>
        </w:rPr>
        <w:t>Повторение курса 7-8 классов.</w:t>
      </w:r>
    </w:p>
    <w:p w:rsidR="00A845AE" w:rsidRPr="00DB5021" w:rsidRDefault="00A845AE" w:rsidP="00DB5021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B5021">
        <w:rPr>
          <w:rFonts w:ascii="Times New Roman" w:hAnsi="Times New Roman" w:cs="Times New Roman"/>
          <w:b/>
          <w:sz w:val="28"/>
          <w:szCs w:val="28"/>
        </w:rPr>
        <w:t>Входная контрольная работа.</w:t>
      </w:r>
    </w:p>
    <w:p w:rsidR="00F24F62" w:rsidRPr="00F24F62" w:rsidRDefault="00A845AE" w:rsidP="00F24F62">
      <w:pPr>
        <w:spacing w:after="0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F24F62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="00F24F62" w:rsidRPr="00F24F62">
        <w:rPr>
          <w:rFonts w:ascii="Times New Roman" w:hAnsi="Times New Roman" w:cs="Times New Roman"/>
          <w:b/>
          <w:sz w:val="28"/>
          <w:szCs w:val="28"/>
        </w:rPr>
        <w:t xml:space="preserve"> Глава 9.</w:t>
      </w:r>
    </w:p>
    <w:p w:rsidR="00A845AE" w:rsidRPr="00F24F62" w:rsidRDefault="00840452" w:rsidP="00A845A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екторы (8 ч</w:t>
      </w:r>
      <w:r w:rsidR="00A845AE" w:rsidRPr="00F24F62">
        <w:rPr>
          <w:rFonts w:ascii="Times New Roman" w:hAnsi="Times New Roman" w:cs="Times New Roman"/>
          <w:b/>
          <w:sz w:val="28"/>
          <w:szCs w:val="28"/>
        </w:rPr>
        <w:t>)</w:t>
      </w:r>
    </w:p>
    <w:p w:rsidR="00A845AE" w:rsidRDefault="00A845AE" w:rsidP="00A845AE">
      <w:pPr>
        <w:pStyle w:val="a6"/>
        <w:ind w:right="1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F24F62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онятие вектора. Равенство векторов. Сложение и вычитание векторов. Умножение вектора на число. </w:t>
      </w:r>
    </w:p>
    <w:p w:rsidR="00295421" w:rsidRPr="00295421" w:rsidRDefault="00295421" w:rsidP="00295421">
      <w:pPr>
        <w:pStyle w:val="a6"/>
        <w:ind w:right="14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295421">
        <w:rPr>
          <w:rFonts w:ascii="Times New Roman" w:eastAsia="Calibri" w:hAnsi="Times New Roman" w:cs="Times New Roman"/>
          <w:iCs/>
          <w:sz w:val="28"/>
          <w:szCs w:val="28"/>
        </w:rPr>
        <w:t xml:space="preserve">            </w:t>
      </w:r>
      <w:r w:rsidRPr="00295421">
        <w:rPr>
          <w:rFonts w:ascii="Times New Roman" w:eastAsia="Calibri" w:hAnsi="Times New Roman" w:cs="Times New Roman"/>
          <w:b/>
          <w:iCs/>
          <w:sz w:val="28"/>
          <w:szCs w:val="28"/>
        </w:rPr>
        <w:t>Знать и понимать</w:t>
      </w:r>
      <w:r w:rsidRPr="00295421">
        <w:rPr>
          <w:rFonts w:ascii="Times New Roman" w:eastAsia="Calibri" w:hAnsi="Times New Roman" w:cs="Times New Roman"/>
          <w:iCs/>
          <w:sz w:val="28"/>
          <w:szCs w:val="28"/>
        </w:rPr>
        <w:t xml:space="preserve">: понятия: медиана, биссектриса, высота, треугольника, параллелограмм, трапеция, ромб, квадрат. </w:t>
      </w:r>
    </w:p>
    <w:p w:rsidR="00295421" w:rsidRPr="00295421" w:rsidRDefault="00295421" w:rsidP="00295421">
      <w:pPr>
        <w:pStyle w:val="a6"/>
        <w:ind w:right="14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295421">
        <w:rPr>
          <w:rFonts w:ascii="Times New Roman" w:eastAsia="Calibri" w:hAnsi="Times New Roman" w:cs="Times New Roman"/>
          <w:iCs/>
          <w:sz w:val="28"/>
          <w:szCs w:val="28"/>
        </w:rPr>
        <w:t xml:space="preserve">            </w:t>
      </w:r>
      <w:r w:rsidRPr="00295421">
        <w:rPr>
          <w:rFonts w:ascii="Times New Roman" w:eastAsia="Calibri" w:hAnsi="Times New Roman" w:cs="Times New Roman"/>
          <w:b/>
          <w:iCs/>
          <w:sz w:val="28"/>
          <w:szCs w:val="28"/>
        </w:rPr>
        <w:t>Уметь:</w:t>
      </w:r>
      <w:r w:rsidRPr="00295421">
        <w:rPr>
          <w:rFonts w:ascii="Times New Roman" w:eastAsia="Calibri" w:hAnsi="Times New Roman" w:cs="Times New Roman"/>
          <w:iCs/>
          <w:sz w:val="28"/>
          <w:szCs w:val="28"/>
        </w:rPr>
        <w:t xml:space="preserve"> выполнять задачи из разделов курса VIII класса, используя теорию: теорема Пифагора, свойство средней линии треугольника, формулы вычисления площади треугольника; свойства,  признаки параллелограмма, ромба, прямоугольника.</w:t>
      </w:r>
    </w:p>
    <w:p w:rsidR="00840452" w:rsidRPr="00F24F62" w:rsidRDefault="00840452" w:rsidP="00A845AE">
      <w:pPr>
        <w:pStyle w:val="a6"/>
        <w:ind w:right="1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</w:p>
    <w:p w:rsidR="00F24F62" w:rsidRPr="00F24F62" w:rsidRDefault="00F24F62" w:rsidP="00A845AE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24F62" w:rsidRPr="0033188A" w:rsidRDefault="00F24F62" w:rsidP="0033188A">
      <w:pPr>
        <w:pStyle w:val="a6"/>
        <w:numPr>
          <w:ilvl w:val="0"/>
          <w:numId w:val="1"/>
        </w:numPr>
        <w:tabs>
          <w:tab w:val="left" w:pos="1134"/>
        </w:tabs>
        <w:ind w:right="14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 w:rsidRPr="0033188A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>Глава 10</w:t>
      </w:r>
    </w:p>
    <w:p w:rsidR="00F24F62" w:rsidRPr="0033188A" w:rsidRDefault="00C541BE" w:rsidP="00F24F62">
      <w:pPr>
        <w:pStyle w:val="a6"/>
        <w:tabs>
          <w:tab w:val="left" w:pos="1134"/>
        </w:tabs>
        <w:ind w:left="720" w:right="14"/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</w:pPr>
      <w:r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lastRenderedPageBreak/>
        <w:t>Метод координат (10</w:t>
      </w:r>
      <w:r w:rsidR="00F24F62" w:rsidRPr="0033188A"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 xml:space="preserve"> ч)</w:t>
      </w:r>
    </w:p>
    <w:p w:rsidR="00840452" w:rsidRPr="00F24F62" w:rsidRDefault="00F24F62" w:rsidP="00F24F62">
      <w:pPr>
        <w:pStyle w:val="a6"/>
        <w:ind w:right="14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F24F62">
        <w:rPr>
          <w:rFonts w:ascii="Times New Roman" w:eastAsiaTheme="minorHAnsi" w:hAnsi="Times New Roman" w:cs="Times New Roman"/>
          <w:sz w:val="28"/>
          <w:szCs w:val="28"/>
          <w:lang w:eastAsia="en-US"/>
        </w:rPr>
        <w:t>Разложение вектора по двум неколлинеарным векторам. Координаты вектора. Простей</w:t>
      </w:r>
      <w:r w:rsidRPr="00F24F62">
        <w:rPr>
          <w:rFonts w:ascii="Times New Roman" w:eastAsiaTheme="minorHAnsi" w:hAnsi="Times New Roman" w:cs="Times New Roman"/>
          <w:sz w:val="28"/>
          <w:szCs w:val="28"/>
          <w:lang w:eastAsia="en-US"/>
        </w:rPr>
        <w:softHyphen/>
        <w:t>шие задачи в координатах. Уравнения окружности и прямой. Применение векторов</w:t>
      </w:r>
      <w:r w:rsidR="00953E7E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и координат при решении задач.</w:t>
      </w:r>
    </w:p>
    <w:p w:rsidR="00295421" w:rsidRDefault="00675C07" w:rsidP="00675C07">
      <w:pPr>
        <w:suppressAutoHyphens/>
        <w:snapToGri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675C07">
        <w:rPr>
          <w:rFonts w:ascii="Times New Roman" w:hAnsi="Times New Roman" w:cs="Times New Roman"/>
          <w:b/>
          <w:sz w:val="28"/>
          <w:szCs w:val="28"/>
        </w:rPr>
        <w:t>Контрольная работа  № 1 по теме «Метод координат».</w:t>
      </w:r>
    </w:p>
    <w:p w:rsidR="00295421" w:rsidRDefault="00295421" w:rsidP="00675C07">
      <w:pPr>
        <w:suppressAutoHyphens/>
        <w:snapToGri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295421" w:rsidRPr="00295421" w:rsidRDefault="00295421" w:rsidP="00295421">
      <w:pPr>
        <w:suppressAutoHyphens/>
        <w:snapToGrid w:val="0"/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  <w:r w:rsidRPr="00295421">
        <w:rPr>
          <w:rFonts w:ascii="Times New Roman" w:hAnsi="Times New Roman" w:cs="Times New Roman"/>
          <w:b/>
          <w:iCs/>
          <w:sz w:val="28"/>
          <w:szCs w:val="28"/>
        </w:rPr>
        <w:t>Знать и понимать</w:t>
      </w:r>
      <w:r w:rsidRPr="00295421">
        <w:rPr>
          <w:rFonts w:ascii="Times New Roman" w:hAnsi="Times New Roman" w:cs="Times New Roman"/>
          <w:iCs/>
          <w:sz w:val="28"/>
          <w:szCs w:val="28"/>
        </w:rPr>
        <w:t xml:space="preserve">: понятия вектора, нулевого вектора, длины вектора, коллинеарных векторов, равенства </w:t>
      </w:r>
      <w:proofErr w:type="spellStart"/>
      <w:r w:rsidRPr="00295421">
        <w:rPr>
          <w:rFonts w:ascii="Times New Roman" w:hAnsi="Times New Roman" w:cs="Times New Roman"/>
          <w:iCs/>
          <w:sz w:val="28"/>
          <w:szCs w:val="28"/>
        </w:rPr>
        <w:t>векторов;операции</w:t>
      </w:r>
      <w:proofErr w:type="spellEnd"/>
      <w:r w:rsidRPr="00295421">
        <w:rPr>
          <w:rFonts w:ascii="Times New Roman" w:hAnsi="Times New Roman" w:cs="Times New Roman"/>
          <w:iCs/>
          <w:sz w:val="28"/>
          <w:szCs w:val="28"/>
        </w:rPr>
        <w:t xml:space="preserve"> над векторами в геометрической форме (правило треугольника, правило параллелограмма, правило многоугольника, правило построения разности векторов и вектора, получающегося при  умножении вектора на число); законы сложения векторов, умножения вектора на число; формулу для вычисления средней линии трапеции.</w:t>
      </w:r>
    </w:p>
    <w:p w:rsidR="00295421" w:rsidRPr="00295421" w:rsidRDefault="00295421" w:rsidP="00295421">
      <w:pPr>
        <w:suppressAutoHyphens/>
        <w:snapToGrid w:val="0"/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  <w:r w:rsidRPr="00295421">
        <w:rPr>
          <w:rFonts w:ascii="Times New Roman" w:hAnsi="Times New Roman" w:cs="Times New Roman"/>
          <w:iCs/>
          <w:sz w:val="28"/>
          <w:szCs w:val="28"/>
        </w:rPr>
        <w:t xml:space="preserve">  </w:t>
      </w:r>
      <w:r w:rsidRPr="00295421">
        <w:rPr>
          <w:rFonts w:ascii="Times New Roman" w:hAnsi="Times New Roman" w:cs="Times New Roman"/>
          <w:b/>
          <w:iCs/>
          <w:sz w:val="28"/>
          <w:szCs w:val="28"/>
        </w:rPr>
        <w:t>Уметь:</w:t>
      </w:r>
      <w:r w:rsidRPr="00295421">
        <w:rPr>
          <w:rFonts w:ascii="Times New Roman" w:hAnsi="Times New Roman" w:cs="Times New Roman"/>
          <w:iCs/>
          <w:sz w:val="28"/>
          <w:szCs w:val="28"/>
        </w:rPr>
        <w:t xml:space="preserve"> откладывать вектор от данной точки;</w:t>
      </w:r>
    </w:p>
    <w:p w:rsidR="0033188A" w:rsidRPr="00DB5021" w:rsidRDefault="00295421" w:rsidP="00675C07">
      <w:pPr>
        <w:suppressAutoHyphens/>
        <w:snapToGrid w:val="0"/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  <w:r w:rsidRPr="00295421">
        <w:rPr>
          <w:rFonts w:ascii="Times New Roman" w:hAnsi="Times New Roman" w:cs="Times New Roman"/>
          <w:iCs/>
          <w:sz w:val="28"/>
          <w:szCs w:val="28"/>
        </w:rPr>
        <w:t xml:space="preserve"> пользоваться правилами при построении суммы, разности векторов; вектора, получающегося  при умножении вектора на число; применять векторы к решению задач; находить среднюю линию треугольника.</w:t>
      </w:r>
    </w:p>
    <w:p w:rsidR="0033188A" w:rsidRPr="00675C07" w:rsidRDefault="0033188A" w:rsidP="00675C07">
      <w:pPr>
        <w:suppressAutoHyphens/>
        <w:snapToGri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3188A" w:rsidRPr="00207165" w:rsidRDefault="00840452" w:rsidP="0033188A">
      <w:pPr>
        <w:pStyle w:val="a6"/>
        <w:numPr>
          <w:ilvl w:val="0"/>
          <w:numId w:val="1"/>
        </w:numPr>
        <w:tabs>
          <w:tab w:val="left" w:pos="1134"/>
        </w:tabs>
        <w:ind w:right="14"/>
        <w:rPr>
          <w:rFonts w:ascii="Times New Roman" w:hAnsi="Times New Roman" w:cs="Times New Roman"/>
          <w:b/>
          <w:bCs/>
          <w:w w:val="112"/>
          <w:sz w:val="28"/>
          <w:szCs w:val="28"/>
          <w:u w:val="single"/>
        </w:rPr>
      </w:pPr>
      <w:r>
        <w:rPr>
          <w:rFonts w:ascii="Times New Roman" w:eastAsiaTheme="minorHAnsi" w:hAnsi="Times New Roman" w:cs="Times New Roman"/>
          <w:b/>
          <w:sz w:val="28"/>
          <w:szCs w:val="28"/>
          <w:lang w:eastAsia="en-US"/>
        </w:rPr>
        <w:t>Глава 11</w:t>
      </w:r>
    </w:p>
    <w:p w:rsidR="0033188A" w:rsidRPr="00207165" w:rsidRDefault="0033188A" w:rsidP="0033188A">
      <w:pPr>
        <w:pStyle w:val="a6"/>
        <w:rPr>
          <w:rFonts w:ascii="Times New Roman" w:hAnsi="Times New Roman" w:cs="Times New Roman"/>
          <w:b/>
          <w:bCs/>
          <w:w w:val="112"/>
          <w:sz w:val="28"/>
          <w:szCs w:val="28"/>
        </w:rPr>
      </w:pPr>
      <w:r w:rsidRPr="00207165">
        <w:rPr>
          <w:rFonts w:ascii="Times New Roman" w:hAnsi="Times New Roman" w:cs="Times New Roman"/>
          <w:b/>
          <w:bCs/>
          <w:w w:val="112"/>
          <w:sz w:val="28"/>
          <w:szCs w:val="28"/>
        </w:rPr>
        <w:t xml:space="preserve">Соотношения между сторонами и углами треугольника. Скалярное произведение векторов (12 ч).  </w:t>
      </w:r>
    </w:p>
    <w:p w:rsidR="00F24F62" w:rsidRPr="00207165" w:rsidRDefault="00F24F62" w:rsidP="0033188A">
      <w:pPr>
        <w:pStyle w:val="a6"/>
        <w:rPr>
          <w:rFonts w:ascii="Times New Roman" w:hAnsi="Times New Roman" w:cs="Times New Roman"/>
          <w:w w:val="112"/>
          <w:sz w:val="28"/>
          <w:szCs w:val="28"/>
        </w:rPr>
      </w:pPr>
    </w:p>
    <w:p w:rsidR="0033188A" w:rsidRPr="00207165" w:rsidRDefault="0033188A" w:rsidP="0033188A">
      <w:pPr>
        <w:pStyle w:val="a6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207165">
        <w:rPr>
          <w:rFonts w:ascii="Times New Roman" w:hAnsi="Times New Roman" w:cs="Times New Roman"/>
          <w:w w:val="112"/>
          <w:sz w:val="28"/>
          <w:szCs w:val="28"/>
        </w:rPr>
        <w:t>Скалярное произведение векторов. Синус, косинус и тангенс угла. Теоремы синусов и косину</w:t>
      </w:r>
      <w:r w:rsidRPr="00207165">
        <w:rPr>
          <w:rFonts w:ascii="Times New Roman" w:hAnsi="Times New Roman" w:cs="Times New Roman"/>
          <w:w w:val="112"/>
          <w:sz w:val="28"/>
          <w:szCs w:val="28"/>
        </w:rPr>
        <w:softHyphen/>
        <w:t xml:space="preserve">сов. Решение треугольников. Скалярное произведение векторов и его применение в геометрических задачах. </w:t>
      </w:r>
    </w:p>
    <w:p w:rsidR="0033188A" w:rsidRPr="00207165" w:rsidRDefault="00675C07" w:rsidP="0033188A">
      <w:pPr>
        <w:pStyle w:val="a6"/>
        <w:jc w:val="both"/>
        <w:rPr>
          <w:rFonts w:ascii="Times New Roman" w:hAnsi="Times New Roman" w:cs="Times New Roman"/>
          <w:b/>
          <w:color w:val="333333"/>
          <w:sz w:val="28"/>
          <w:szCs w:val="28"/>
        </w:rPr>
      </w:pPr>
      <w:r w:rsidRPr="00207165">
        <w:rPr>
          <w:rFonts w:ascii="Times New Roman" w:hAnsi="Times New Roman" w:cs="Times New Roman"/>
          <w:b/>
          <w:color w:val="333333"/>
          <w:sz w:val="28"/>
          <w:szCs w:val="28"/>
        </w:rPr>
        <w:t>Контрольная работа № 2 по теме «Соотношения между сторонами и углами треугольника».</w:t>
      </w:r>
    </w:p>
    <w:p w:rsidR="00675C07" w:rsidRDefault="00675C07" w:rsidP="0033188A">
      <w:pPr>
        <w:pStyle w:val="a6"/>
        <w:jc w:val="both"/>
        <w:rPr>
          <w:rFonts w:ascii="Times New Roman" w:hAnsi="Times New Roman" w:cs="Times New Roman"/>
          <w:b/>
          <w:w w:val="112"/>
          <w:sz w:val="28"/>
          <w:szCs w:val="28"/>
        </w:rPr>
      </w:pPr>
    </w:p>
    <w:p w:rsidR="006A0B3F" w:rsidRPr="006A0B3F" w:rsidRDefault="006A0B3F" w:rsidP="006A0B3F">
      <w:pPr>
        <w:pStyle w:val="a6"/>
        <w:jc w:val="both"/>
        <w:rPr>
          <w:rFonts w:ascii="Times New Roman" w:hAnsi="Times New Roman" w:cs="Times New Roman"/>
          <w:iCs/>
          <w:w w:val="112"/>
          <w:sz w:val="28"/>
          <w:szCs w:val="28"/>
        </w:rPr>
      </w:pPr>
      <w:r w:rsidRPr="006A0B3F">
        <w:rPr>
          <w:rFonts w:ascii="Times New Roman" w:hAnsi="Times New Roman" w:cs="Times New Roman"/>
          <w:b/>
          <w:iCs/>
          <w:w w:val="112"/>
          <w:sz w:val="28"/>
          <w:szCs w:val="28"/>
        </w:rPr>
        <w:t xml:space="preserve">           Знать и понимать: </w:t>
      </w:r>
      <w:r w:rsidRPr="006A0B3F">
        <w:rPr>
          <w:rFonts w:ascii="Times New Roman" w:hAnsi="Times New Roman" w:cs="Times New Roman"/>
          <w:iCs/>
          <w:w w:val="112"/>
          <w:sz w:val="28"/>
          <w:szCs w:val="28"/>
        </w:rPr>
        <w:t>понятия синуса, косинуса и тангенса для углов от 0</w:t>
      </w:r>
      <w:r w:rsidRPr="006A0B3F">
        <w:rPr>
          <w:rFonts w:ascii="Times New Roman" w:hAnsi="Times New Roman" w:cs="Times New Roman"/>
          <w:iCs/>
          <w:w w:val="112"/>
          <w:sz w:val="28"/>
          <w:szCs w:val="28"/>
        </w:rPr>
        <w:object w:dxaOrig="1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5pt" o:ole="">
            <v:imagedata r:id="rId8" o:title=""/>
          </v:shape>
          <o:OLEObject Type="Embed" ProgID="Equation.3" ShapeID="_x0000_i1025" DrawAspect="Content" ObjectID="_1545592228" r:id="rId9"/>
        </w:object>
      </w:r>
      <w:r w:rsidRPr="006A0B3F">
        <w:rPr>
          <w:rFonts w:ascii="Times New Roman" w:hAnsi="Times New Roman" w:cs="Times New Roman"/>
          <w:iCs/>
          <w:w w:val="112"/>
          <w:sz w:val="28"/>
          <w:szCs w:val="28"/>
        </w:rPr>
        <w:t xml:space="preserve"> до 180</w:t>
      </w:r>
      <w:r w:rsidRPr="006A0B3F">
        <w:rPr>
          <w:rFonts w:ascii="Times New Roman" w:hAnsi="Times New Roman" w:cs="Times New Roman"/>
          <w:iCs/>
          <w:w w:val="112"/>
          <w:sz w:val="28"/>
          <w:szCs w:val="28"/>
        </w:rPr>
        <w:object w:dxaOrig="139" w:dyaOrig="300">
          <v:shape id="_x0000_i1026" type="#_x0000_t75" style="width:6.75pt;height:15pt" o:ole="">
            <v:imagedata r:id="rId10" o:title=""/>
          </v:shape>
          <o:OLEObject Type="Embed" ProgID="Equation.3" ShapeID="_x0000_i1026" DrawAspect="Content" ObjectID="_1545592229" r:id="rId11"/>
        </w:object>
      </w:r>
      <w:r w:rsidRPr="006A0B3F">
        <w:rPr>
          <w:rFonts w:ascii="Times New Roman" w:hAnsi="Times New Roman" w:cs="Times New Roman"/>
          <w:iCs/>
          <w:w w:val="112"/>
          <w:sz w:val="28"/>
          <w:szCs w:val="28"/>
        </w:rPr>
        <w:t xml:space="preserve">;основное тригонометрическое тождество; формулы приведения; формулы для вычисления координат точки; соотношения между сторонами и углами </w:t>
      </w:r>
      <w:proofErr w:type="spellStart"/>
      <w:r w:rsidRPr="006A0B3F">
        <w:rPr>
          <w:rFonts w:ascii="Times New Roman" w:hAnsi="Times New Roman" w:cs="Times New Roman"/>
          <w:iCs/>
          <w:w w:val="112"/>
          <w:sz w:val="28"/>
          <w:szCs w:val="28"/>
        </w:rPr>
        <w:t>треугольника:теорему</w:t>
      </w:r>
      <w:proofErr w:type="spellEnd"/>
      <w:r w:rsidRPr="006A0B3F">
        <w:rPr>
          <w:rFonts w:ascii="Times New Roman" w:hAnsi="Times New Roman" w:cs="Times New Roman"/>
          <w:iCs/>
          <w:w w:val="112"/>
          <w:sz w:val="28"/>
          <w:szCs w:val="28"/>
        </w:rPr>
        <w:t xml:space="preserve"> о площади </w:t>
      </w:r>
      <w:proofErr w:type="spellStart"/>
      <w:r w:rsidRPr="006A0B3F">
        <w:rPr>
          <w:rFonts w:ascii="Times New Roman" w:hAnsi="Times New Roman" w:cs="Times New Roman"/>
          <w:iCs/>
          <w:w w:val="112"/>
          <w:sz w:val="28"/>
          <w:szCs w:val="28"/>
        </w:rPr>
        <w:t>треугольника;теоремы</w:t>
      </w:r>
      <w:proofErr w:type="spellEnd"/>
      <w:r w:rsidRPr="006A0B3F">
        <w:rPr>
          <w:rFonts w:ascii="Times New Roman" w:hAnsi="Times New Roman" w:cs="Times New Roman"/>
          <w:iCs/>
          <w:w w:val="112"/>
          <w:sz w:val="28"/>
          <w:szCs w:val="28"/>
        </w:rPr>
        <w:t xml:space="preserve"> синусов и косинусов и  измерительные работы, основанные на использовании этих </w:t>
      </w:r>
    </w:p>
    <w:p w:rsidR="006A0B3F" w:rsidRPr="006A0B3F" w:rsidRDefault="006A0B3F" w:rsidP="006A0B3F">
      <w:pPr>
        <w:pStyle w:val="a6"/>
        <w:jc w:val="both"/>
        <w:rPr>
          <w:rFonts w:ascii="Times New Roman" w:hAnsi="Times New Roman" w:cs="Times New Roman"/>
          <w:iCs/>
          <w:w w:val="112"/>
          <w:sz w:val="28"/>
          <w:szCs w:val="28"/>
        </w:rPr>
      </w:pPr>
      <w:r w:rsidRPr="006A0B3F">
        <w:rPr>
          <w:rFonts w:ascii="Times New Roman" w:hAnsi="Times New Roman" w:cs="Times New Roman"/>
          <w:iCs/>
          <w:w w:val="112"/>
          <w:sz w:val="28"/>
          <w:szCs w:val="28"/>
        </w:rPr>
        <w:t xml:space="preserve">  теорем; определение скалярного произведения векторов; условие перпендикулярности ненулевых векторов; выражение скалярного произведения в координатах и его свойства;  методы решения треугольников.</w:t>
      </w:r>
    </w:p>
    <w:p w:rsidR="00295421" w:rsidRPr="00DB5021" w:rsidRDefault="006A0B3F" w:rsidP="0033188A">
      <w:pPr>
        <w:pStyle w:val="a6"/>
        <w:jc w:val="both"/>
        <w:rPr>
          <w:rFonts w:ascii="Times New Roman" w:hAnsi="Times New Roman" w:cs="Times New Roman"/>
          <w:iCs/>
          <w:w w:val="112"/>
          <w:sz w:val="28"/>
          <w:szCs w:val="28"/>
        </w:rPr>
      </w:pPr>
      <w:r w:rsidRPr="006A0B3F">
        <w:rPr>
          <w:rFonts w:ascii="Times New Roman" w:hAnsi="Times New Roman" w:cs="Times New Roman"/>
          <w:b/>
          <w:iCs/>
          <w:w w:val="112"/>
          <w:sz w:val="28"/>
          <w:szCs w:val="28"/>
        </w:rPr>
        <w:t xml:space="preserve">           Уметь:</w:t>
      </w:r>
      <w:r w:rsidRPr="006A0B3F">
        <w:rPr>
          <w:rFonts w:ascii="Times New Roman" w:hAnsi="Times New Roman" w:cs="Times New Roman"/>
          <w:iCs/>
          <w:w w:val="112"/>
          <w:sz w:val="28"/>
          <w:szCs w:val="28"/>
        </w:rPr>
        <w:t xml:space="preserve"> объяснять, что такое угол между векторами;  применять скалярное произведение векторов при решении геометрических задач; строить углы; применять тригонометрический аппарат при решении задач, вычислять координаты точки с  помощью синуса, косинуса и тангенса угла; вычислять площадь треугольника по двум сторонам и углу между ними; решать треугольники.</w:t>
      </w:r>
    </w:p>
    <w:p w:rsidR="0033188A" w:rsidRPr="00675C07" w:rsidRDefault="0033188A" w:rsidP="0033188A">
      <w:pPr>
        <w:pStyle w:val="a6"/>
        <w:numPr>
          <w:ilvl w:val="0"/>
          <w:numId w:val="1"/>
        </w:numPr>
        <w:ind w:right="14"/>
        <w:jc w:val="both"/>
        <w:rPr>
          <w:rFonts w:ascii="Times New Roman" w:hAnsi="Times New Roman" w:cs="Times New Roman"/>
          <w:b/>
          <w:bCs/>
          <w:w w:val="112"/>
          <w:sz w:val="28"/>
          <w:szCs w:val="28"/>
        </w:rPr>
      </w:pPr>
      <w:r w:rsidRPr="00675C07">
        <w:rPr>
          <w:rFonts w:ascii="Times New Roman" w:hAnsi="Times New Roman" w:cs="Times New Roman"/>
          <w:b/>
          <w:bCs/>
          <w:w w:val="112"/>
          <w:sz w:val="28"/>
          <w:szCs w:val="28"/>
        </w:rPr>
        <w:lastRenderedPageBreak/>
        <w:t>Глава 12</w:t>
      </w:r>
    </w:p>
    <w:p w:rsidR="0033188A" w:rsidRDefault="0033188A" w:rsidP="0033188A">
      <w:pPr>
        <w:pStyle w:val="a6"/>
        <w:ind w:left="720" w:right="14"/>
        <w:jc w:val="both"/>
        <w:rPr>
          <w:rFonts w:ascii="Times New Roman" w:hAnsi="Times New Roman" w:cs="Times New Roman"/>
          <w:b/>
          <w:bCs/>
          <w:w w:val="112"/>
        </w:rPr>
      </w:pPr>
      <w:r w:rsidRPr="00675C07">
        <w:rPr>
          <w:rFonts w:ascii="Times New Roman" w:hAnsi="Times New Roman" w:cs="Times New Roman"/>
          <w:b/>
          <w:bCs/>
          <w:w w:val="112"/>
          <w:sz w:val="28"/>
          <w:szCs w:val="28"/>
        </w:rPr>
        <w:t>Длина окружности и площадь круга (11 ч).</w:t>
      </w:r>
      <w:r>
        <w:rPr>
          <w:rFonts w:ascii="Times New Roman" w:hAnsi="Times New Roman" w:cs="Times New Roman"/>
          <w:b/>
          <w:bCs/>
          <w:w w:val="112"/>
        </w:rPr>
        <w:t xml:space="preserve"> </w:t>
      </w:r>
    </w:p>
    <w:p w:rsidR="0033188A" w:rsidRPr="00F0073A" w:rsidRDefault="0033188A" w:rsidP="0033188A">
      <w:pPr>
        <w:pStyle w:val="a6"/>
        <w:ind w:right="14"/>
        <w:jc w:val="both"/>
        <w:rPr>
          <w:rFonts w:ascii="Times New Roman" w:hAnsi="Times New Roman" w:cs="Times New Roman"/>
          <w:b/>
          <w:bCs/>
          <w:w w:val="112"/>
        </w:rPr>
      </w:pPr>
    </w:p>
    <w:p w:rsidR="0033188A" w:rsidRDefault="0033188A" w:rsidP="0033188A">
      <w:pPr>
        <w:pStyle w:val="a6"/>
        <w:ind w:right="23"/>
        <w:jc w:val="both"/>
        <w:rPr>
          <w:rFonts w:ascii="Times New Roman" w:hAnsi="Times New Roman" w:cs="Times New Roman"/>
          <w:w w:val="112"/>
          <w:sz w:val="28"/>
          <w:szCs w:val="28"/>
        </w:rPr>
      </w:pPr>
      <w:r w:rsidRPr="00675C07">
        <w:rPr>
          <w:rFonts w:ascii="Times New Roman" w:hAnsi="Times New Roman" w:cs="Times New Roman"/>
          <w:w w:val="112"/>
          <w:sz w:val="28"/>
          <w:szCs w:val="28"/>
        </w:rPr>
        <w:t xml:space="preserve"> 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 </w:t>
      </w:r>
    </w:p>
    <w:p w:rsidR="00675C07" w:rsidRDefault="00675C07" w:rsidP="0033188A">
      <w:pPr>
        <w:snapToGrid w:val="0"/>
        <w:spacing w:after="0" w:line="240" w:lineRule="auto"/>
        <w:rPr>
          <w:rFonts w:ascii="Times New Roman" w:hAnsi="Times New Roman" w:cs="Times New Roman"/>
          <w:b/>
          <w:color w:val="333333"/>
          <w:sz w:val="28"/>
          <w:szCs w:val="28"/>
        </w:rPr>
      </w:pPr>
      <w:r w:rsidRPr="00675C07">
        <w:rPr>
          <w:rFonts w:ascii="Times New Roman" w:hAnsi="Times New Roman" w:cs="Times New Roman"/>
          <w:b/>
          <w:color w:val="333333"/>
          <w:sz w:val="28"/>
          <w:szCs w:val="28"/>
        </w:rPr>
        <w:t>Контрольная работа №3 по теме «Длина окружности и площадь круга»</w:t>
      </w:r>
      <w:r>
        <w:rPr>
          <w:rFonts w:ascii="Times New Roman" w:hAnsi="Times New Roman" w:cs="Times New Roman"/>
          <w:b/>
          <w:color w:val="333333"/>
          <w:sz w:val="28"/>
          <w:szCs w:val="28"/>
        </w:rPr>
        <w:t>.</w:t>
      </w:r>
    </w:p>
    <w:p w:rsidR="006A0B3F" w:rsidRDefault="006A0B3F" w:rsidP="0033188A">
      <w:pPr>
        <w:snapToGri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6A0B3F" w:rsidRPr="006A0B3F" w:rsidRDefault="006A0B3F" w:rsidP="006A0B3F">
      <w:pPr>
        <w:snapToGri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6A0B3F">
        <w:rPr>
          <w:rFonts w:ascii="Times New Roman" w:hAnsi="Times New Roman" w:cs="Times New Roman"/>
          <w:b/>
          <w:bCs/>
          <w:sz w:val="28"/>
          <w:szCs w:val="28"/>
        </w:rPr>
        <w:t xml:space="preserve">            Знать и понимать: </w:t>
      </w:r>
      <w:r w:rsidRPr="006A0B3F">
        <w:rPr>
          <w:rFonts w:ascii="Times New Roman" w:hAnsi="Times New Roman" w:cs="Times New Roman"/>
          <w:bCs/>
          <w:sz w:val="28"/>
          <w:szCs w:val="28"/>
        </w:rPr>
        <w:t xml:space="preserve">определение правильного многоугольника; теоремы об окружности, описанной около правильного многоугольника, и окружности, вписанной в правильный многоугольник; формулы для вычисления угла, площади и стороны правильного многоугольника и радиуса </w:t>
      </w:r>
    </w:p>
    <w:p w:rsidR="006A0B3F" w:rsidRPr="006A0B3F" w:rsidRDefault="006A0B3F" w:rsidP="006A0B3F">
      <w:pPr>
        <w:snapToGri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6A0B3F">
        <w:rPr>
          <w:rFonts w:ascii="Times New Roman" w:hAnsi="Times New Roman" w:cs="Times New Roman"/>
          <w:bCs/>
          <w:sz w:val="28"/>
          <w:szCs w:val="28"/>
        </w:rPr>
        <w:t xml:space="preserve">  вписанной в него окружности; формулы длины окружности и дуги окружности; формулы площади круга и кругового сектора;</w:t>
      </w:r>
    </w:p>
    <w:p w:rsidR="006A0B3F" w:rsidRPr="006A0B3F" w:rsidRDefault="006A0B3F" w:rsidP="006A0B3F">
      <w:pPr>
        <w:snapToGrid w:val="0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 w:rsidRPr="006A0B3F">
        <w:rPr>
          <w:rFonts w:ascii="Times New Roman" w:hAnsi="Times New Roman" w:cs="Times New Roman"/>
          <w:bCs/>
          <w:sz w:val="28"/>
          <w:szCs w:val="28"/>
        </w:rPr>
        <w:t xml:space="preserve">          </w:t>
      </w:r>
      <w:r w:rsidRPr="006A0B3F">
        <w:rPr>
          <w:rFonts w:ascii="Times New Roman" w:hAnsi="Times New Roman" w:cs="Times New Roman"/>
          <w:b/>
          <w:bCs/>
          <w:sz w:val="28"/>
          <w:szCs w:val="28"/>
        </w:rPr>
        <w:t>Уметь:</w:t>
      </w:r>
      <w:r w:rsidRPr="006A0B3F">
        <w:rPr>
          <w:rFonts w:ascii="Times New Roman" w:hAnsi="Times New Roman" w:cs="Times New Roman"/>
          <w:bCs/>
          <w:sz w:val="28"/>
          <w:szCs w:val="28"/>
        </w:rPr>
        <w:t xml:space="preserve"> вычислять площади и стороны правильных многоугольников, радиусов вписанных и описанных окружностей; строить правильные многоугольники с помощью циркуля и линейки; вычислять длину окружности, длину дуги окружности; вычислять площадь круга и кругового сектора.</w:t>
      </w:r>
    </w:p>
    <w:p w:rsidR="006A0B3F" w:rsidRPr="00675C07" w:rsidRDefault="006A0B3F" w:rsidP="0033188A">
      <w:pPr>
        <w:snapToGri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33188A" w:rsidRPr="00675C07" w:rsidRDefault="0033188A" w:rsidP="0033188A">
      <w:pPr>
        <w:pStyle w:val="a6"/>
        <w:jc w:val="both"/>
        <w:rPr>
          <w:rFonts w:ascii="Times New Roman" w:hAnsi="Times New Roman" w:cs="Times New Roman"/>
          <w:b/>
          <w:w w:val="112"/>
          <w:sz w:val="28"/>
          <w:szCs w:val="28"/>
        </w:rPr>
      </w:pPr>
    </w:p>
    <w:p w:rsidR="0033188A" w:rsidRPr="00675C07" w:rsidRDefault="0033188A" w:rsidP="0033188A">
      <w:pPr>
        <w:pStyle w:val="a6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w w:val="113"/>
          <w:sz w:val="28"/>
          <w:szCs w:val="28"/>
        </w:rPr>
      </w:pPr>
      <w:r w:rsidRPr="00675C07">
        <w:rPr>
          <w:rFonts w:ascii="Times New Roman" w:hAnsi="Times New Roman" w:cs="Times New Roman"/>
          <w:b/>
          <w:bCs/>
          <w:w w:val="113"/>
          <w:sz w:val="28"/>
          <w:szCs w:val="28"/>
        </w:rPr>
        <w:t>Глава 13.</w:t>
      </w:r>
    </w:p>
    <w:p w:rsidR="0033188A" w:rsidRPr="00675C07" w:rsidRDefault="0033188A" w:rsidP="0033188A">
      <w:pPr>
        <w:pStyle w:val="a6"/>
        <w:ind w:left="720"/>
        <w:jc w:val="both"/>
        <w:rPr>
          <w:rFonts w:ascii="Times New Roman" w:hAnsi="Times New Roman" w:cs="Times New Roman"/>
          <w:b/>
          <w:bCs/>
          <w:w w:val="113"/>
          <w:sz w:val="28"/>
          <w:szCs w:val="28"/>
        </w:rPr>
      </w:pPr>
      <w:r w:rsidRPr="00675C07">
        <w:rPr>
          <w:rFonts w:ascii="Times New Roman" w:hAnsi="Times New Roman" w:cs="Times New Roman"/>
          <w:b/>
          <w:bCs/>
          <w:w w:val="113"/>
          <w:sz w:val="28"/>
          <w:szCs w:val="28"/>
        </w:rPr>
        <w:t>Движения (8 ч)</w:t>
      </w:r>
    </w:p>
    <w:p w:rsidR="0033188A" w:rsidRPr="00DB5ED6" w:rsidRDefault="0033188A" w:rsidP="00DB5ED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5ED6">
        <w:rPr>
          <w:rFonts w:ascii="Times New Roman" w:hAnsi="Times New Roman" w:cs="Times New Roman"/>
          <w:sz w:val="28"/>
          <w:szCs w:val="28"/>
        </w:rPr>
        <w:t>Отображение плоскости на себя. Понятие движения. Осевая и центральная симметрии. Параллельный перенос. Поворот. На</w:t>
      </w:r>
      <w:r w:rsidRPr="00DB5ED6">
        <w:rPr>
          <w:rFonts w:ascii="Times New Roman" w:hAnsi="Times New Roman" w:cs="Times New Roman"/>
          <w:sz w:val="28"/>
          <w:szCs w:val="28"/>
        </w:rPr>
        <w:softHyphen/>
        <w:t>ложения и движения.</w:t>
      </w:r>
    </w:p>
    <w:p w:rsidR="00F24F62" w:rsidRDefault="00675C07" w:rsidP="00A845AE">
      <w:pPr>
        <w:suppressAutoHyphens/>
        <w:spacing w:after="0" w:line="240" w:lineRule="auto"/>
        <w:rPr>
          <w:rFonts w:ascii="Times New Roman" w:hAnsi="Times New Roman" w:cs="Times New Roman"/>
          <w:b/>
          <w:color w:val="333333"/>
          <w:sz w:val="28"/>
          <w:szCs w:val="28"/>
        </w:rPr>
      </w:pPr>
      <w:r w:rsidRPr="00675C07">
        <w:rPr>
          <w:rFonts w:ascii="Times New Roman" w:hAnsi="Times New Roman" w:cs="Times New Roman"/>
          <w:b/>
          <w:color w:val="333333"/>
          <w:sz w:val="28"/>
          <w:szCs w:val="28"/>
        </w:rPr>
        <w:t>Контрольная работа № 4 по теме: «Движения»</w:t>
      </w:r>
      <w:r>
        <w:rPr>
          <w:rFonts w:ascii="Times New Roman" w:hAnsi="Times New Roman" w:cs="Times New Roman"/>
          <w:b/>
          <w:color w:val="333333"/>
          <w:sz w:val="28"/>
          <w:szCs w:val="28"/>
        </w:rPr>
        <w:t>.</w:t>
      </w:r>
    </w:p>
    <w:p w:rsidR="006A0B3F" w:rsidRDefault="006A0B3F" w:rsidP="00A845AE">
      <w:pPr>
        <w:suppressAutoHyphens/>
        <w:spacing w:after="0" w:line="240" w:lineRule="auto"/>
        <w:rPr>
          <w:rFonts w:ascii="Times New Roman" w:hAnsi="Times New Roman" w:cs="Times New Roman"/>
          <w:color w:val="333333"/>
          <w:sz w:val="28"/>
          <w:szCs w:val="28"/>
        </w:rPr>
      </w:pPr>
      <w:r>
        <w:rPr>
          <w:rFonts w:ascii="Times New Roman" w:hAnsi="Times New Roman" w:cs="Times New Roman"/>
          <w:b/>
          <w:color w:val="333333"/>
          <w:sz w:val="28"/>
          <w:szCs w:val="28"/>
        </w:rPr>
        <w:t xml:space="preserve"> </w:t>
      </w:r>
    </w:p>
    <w:p w:rsidR="006A0B3F" w:rsidRPr="006A0B3F" w:rsidRDefault="006A0B3F" w:rsidP="00C700D4">
      <w:pPr>
        <w:suppressAutoHyphens/>
        <w:spacing w:after="0" w:line="240" w:lineRule="auto"/>
        <w:ind w:firstLine="708"/>
        <w:rPr>
          <w:rFonts w:ascii="Times New Roman" w:hAnsi="Times New Roman" w:cs="Times New Roman"/>
          <w:b/>
          <w:bCs/>
          <w:color w:val="333333"/>
          <w:sz w:val="28"/>
          <w:szCs w:val="28"/>
        </w:rPr>
      </w:pPr>
      <w:r w:rsidRPr="006A0B3F">
        <w:rPr>
          <w:rFonts w:ascii="Times New Roman" w:hAnsi="Times New Roman" w:cs="Times New Roman"/>
          <w:b/>
          <w:bCs/>
          <w:color w:val="333333"/>
          <w:sz w:val="28"/>
          <w:szCs w:val="28"/>
        </w:rPr>
        <w:t>Знать и понимать:</w:t>
      </w:r>
    </w:p>
    <w:p w:rsidR="006A0B3F" w:rsidRPr="006A0B3F" w:rsidRDefault="006A0B3F" w:rsidP="006A0B3F">
      <w:pPr>
        <w:suppressAutoHyphens/>
        <w:spacing w:after="0" w:line="240" w:lineRule="auto"/>
        <w:rPr>
          <w:rFonts w:ascii="Times New Roman" w:hAnsi="Times New Roman" w:cs="Times New Roman"/>
          <w:bCs/>
          <w:color w:val="333333"/>
          <w:sz w:val="28"/>
          <w:szCs w:val="28"/>
        </w:rPr>
      </w:pPr>
      <w:r w:rsidRPr="006A0B3F">
        <w:rPr>
          <w:rFonts w:ascii="Times New Roman" w:hAnsi="Times New Roman" w:cs="Times New Roman"/>
          <w:bCs/>
          <w:color w:val="333333"/>
          <w:sz w:val="28"/>
          <w:szCs w:val="28"/>
        </w:rPr>
        <w:t>определение движения и его свойства; примеры движения: осевую и центральную симметрии, параллельный перенос и поворот; при движении любая фигура переходит в равную ей фигуру; эквивалентность понятий наложения и движения</w:t>
      </w:r>
    </w:p>
    <w:p w:rsidR="006A0B3F" w:rsidRPr="006A0B3F" w:rsidRDefault="006A0B3F" w:rsidP="006A0B3F">
      <w:pPr>
        <w:suppressAutoHyphens/>
        <w:spacing w:after="0" w:line="240" w:lineRule="auto"/>
        <w:rPr>
          <w:rFonts w:ascii="Times New Roman" w:hAnsi="Times New Roman" w:cs="Times New Roman"/>
          <w:bCs/>
          <w:color w:val="333333"/>
          <w:sz w:val="28"/>
          <w:szCs w:val="28"/>
        </w:rPr>
      </w:pPr>
      <w:r w:rsidRPr="006A0B3F">
        <w:rPr>
          <w:rFonts w:ascii="Times New Roman" w:hAnsi="Times New Roman" w:cs="Times New Roman"/>
          <w:b/>
          <w:bCs/>
          <w:color w:val="333333"/>
          <w:sz w:val="28"/>
          <w:szCs w:val="28"/>
        </w:rPr>
        <w:t xml:space="preserve"> </w:t>
      </w:r>
      <w:r w:rsidR="00C700D4">
        <w:rPr>
          <w:rFonts w:ascii="Times New Roman" w:hAnsi="Times New Roman" w:cs="Times New Roman"/>
          <w:b/>
          <w:bCs/>
          <w:color w:val="333333"/>
          <w:sz w:val="28"/>
          <w:szCs w:val="28"/>
        </w:rPr>
        <w:tab/>
      </w:r>
      <w:r w:rsidRPr="006A0B3F">
        <w:rPr>
          <w:rFonts w:ascii="Times New Roman" w:hAnsi="Times New Roman" w:cs="Times New Roman"/>
          <w:b/>
          <w:bCs/>
          <w:color w:val="333333"/>
          <w:sz w:val="28"/>
          <w:szCs w:val="28"/>
        </w:rPr>
        <w:t xml:space="preserve">Уметь: </w:t>
      </w:r>
      <w:r w:rsidRPr="006A0B3F">
        <w:rPr>
          <w:rFonts w:ascii="Times New Roman" w:hAnsi="Times New Roman" w:cs="Times New Roman"/>
          <w:bCs/>
          <w:color w:val="333333"/>
          <w:sz w:val="28"/>
          <w:szCs w:val="28"/>
        </w:rPr>
        <w:t>объяснять, что такое отображение плоскости на себя; строить образы фигур при симметриях, параллельном переносе и повороте; решать задачи с применением движений.</w:t>
      </w:r>
    </w:p>
    <w:p w:rsidR="00840452" w:rsidRDefault="00840452" w:rsidP="00A845AE">
      <w:pPr>
        <w:suppressAutoHyphens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6A0B3F" w:rsidRPr="006A0B3F" w:rsidRDefault="006A0B3F" w:rsidP="00A845AE">
      <w:pPr>
        <w:suppressAutoHyphens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3188A" w:rsidRPr="00675C07" w:rsidRDefault="0033188A" w:rsidP="0033188A">
      <w:pPr>
        <w:pStyle w:val="a6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w w:val="113"/>
          <w:sz w:val="28"/>
          <w:szCs w:val="28"/>
        </w:rPr>
      </w:pPr>
      <w:r w:rsidRPr="00675C07">
        <w:rPr>
          <w:rFonts w:ascii="Times New Roman" w:hAnsi="Times New Roman" w:cs="Times New Roman"/>
          <w:b/>
          <w:bCs/>
          <w:w w:val="113"/>
          <w:sz w:val="28"/>
          <w:szCs w:val="28"/>
        </w:rPr>
        <w:t>Глава 14.</w:t>
      </w:r>
    </w:p>
    <w:p w:rsidR="0033188A" w:rsidRPr="00675C07" w:rsidRDefault="0033188A" w:rsidP="0033188A">
      <w:pPr>
        <w:pStyle w:val="a6"/>
        <w:ind w:left="720"/>
        <w:jc w:val="both"/>
        <w:rPr>
          <w:rFonts w:ascii="Times New Roman" w:hAnsi="Times New Roman" w:cs="Times New Roman"/>
          <w:b/>
          <w:bCs/>
          <w:w w:val="113"/>
          <w:sz w:val="28"/>
          <w:szCs w:val="28"/>
        </w:rPr>
      </w:pPr>
      <w:r w:rsidRPr="00675C07">
        <w:rPr>
          <w:rFonts w:ascii="Times New Roman" w:hAnsi="Times New Roman" w:cs="Times New Roman"/>
          <w:b/>
          <w:bCs/>
          <w:w w:val="113"/>
          <w:sz w:val="28"/>
          <w:szCs w:val="28"/>
        </w:rPr>
        <w:t>Начал</w:t>
      </w:r>
      <w:r w:rsidR="00C541BE">
        <w:rPr>
          <w:rFonts w:ascii="Times New Roman" w:hAnsi="Times New Roman" w:cs="Times New Roman"/>
          <w:b/>
          <w:bCs/>
          <w:w w:val="113"/>
          <w:sz w:val="28"/>
          <w:szCs w:val="28"/>
        </w:rPr>
        <w:t>ьные сведения из стереометрии (8</w:t>
      </w:r>
      <w:r w:rsidRPr="00675C07">
        <w:rPr>
          <w:rFonts w:ascii="Times New Roman" w:hAnsi="Times New Roman" w:cs="Times New Roman"/>
          <w:b/>
          <w:bCs/>
          <w:w w:val="113"/>
          <w:sz w:val="28"/>
          <w:szCs w:val="28"/>
        </w:rPr>
        <w:t xml:space="preserve"> ч)</w:t>
      </w:r>
      <w:r w:rsidR="00675C07" w:rsidRPr="00675C07">
        <w:rPr>
          <w:rFonts w:ascii="Times New Roman" w:hAnsi="Times New Roman" w:cs="Times New Roman"/>
          <w:b/>
          <w:bCs/>
          <w:w w:val="113"/>
          <w:sz w:val="28"/>
          <w:szCs w:val="28"/>
        </w:rPr>
        <w:t>.</w:t>
      </w:r>
    </w:p>
    <w:p w:rsidR="0033188A" w:rsidRPr="00DB5ED6" w:rsidRDefault="0033188A" w:rsidP="00DB5ED6">
      <w:pPr>
        <w:spacing w:after="0" w:line="240" w:lineRule="auto"/>
        <w:rPr>
          <w:rFonts w:ascii="Times New Roman" w:hAnsi="Times New Roman" w:cs="Times New Roman"/>
          <w:w w:val="113"/>
          <w:sz w:val="28"/>
          <w:szCs w:val="28"/>
        </w:rPr>
      </w:pPr>
      <w:r w:rsidRPr="00DB5ED6">
        <w:rPr>
          <w:rFonts w:ascii="Times New Roman" w:hAnsi="Times New Roman" w:cs="Times New Roman"/>
          <w:w w:val="113"/>
          <w:sz w:val="28"/>
          <w:szCs w:val="28"/>
        </w:rPr>
        <w:t>Предмет стереометрии. Геометрические тела и поверхности. Многогранники: призма, параллелепипед, пирамида, формулы для вычисления их объемов. Тела и поверхности вращения: ци</w:t>
      </w:r>
      <w:r w:rsidRPr="00DB5ED6">
        <w:rPr>
          <w:rFonts w:ascii="Times New Roman" w:hAnsi="Times New Roman" w:cs="Times New Roman"/>
          <w:w w:val="113"/>
          <w:sz w:val="28"/>
          <w:szCs w:val="28"/>
        </w:rPr>
        <w:softHyphen/>
        <w:t>линдр, конус, сфера, шар, формулы для вычисления их площа</w:t>
      </w:r>
      <w:r w:rsidRPr="00DB5ED6">
        <w:rPr>
          <w:rFonts w:ascii="Times New Roman" w:hAnsi="Times New Roman" w:cs="Times New Roman"/>
          <w:w w:val="113"/>
          <w:sz w:val="28"/>
          <w:szCs w:val="28"/>
        </w:rPr>
        <w:softHyphen/>
        <w:t xml:space="preserve">дей поверхностей и объемов. </w:t>
      </w:r>
    </w:p>
    <w:p w:rsidR="00840452" w:rsidRDefault="00840452" w:rsidP="0033188A">
      <w:pPr>
        <w:pStyle w:val="a6"/>
        <w:jc w:val="both"/>
        <w:rPr>
          <w:rFonts w:ascii="Times New Roman" w:hAnsi="Times New Roman" w:cs="Times New Roman"/>
          <w:w w:val="113"/>
          <w:sz w:val="28"/>
          <w:szCs w:val="28"/>
        </w:rPr>
      </w:pPr>
    </w:p>
    <w:p w:rsidR="006A0B3F" w:rsidRPr="006A0B3F" w:rsidRDefault="006A0B3F" w:rsidP="00C700D4">
      <w:pPr>
        <w:pStyle w:val="a6"/>
        <w:ind w:firstLine="708"/>
        <w:jc w:val="both"/>
        <w:rPr>
          <w:rFonts w:ascii="Times New Roman" w:hAnsi="Times New Roman" w:cs="Times New Roman"/>
          <w:b/>
          <w:bCs/>
          <w:w w:val="113"/>
          <w:sz w:val="28"/>
          <w:szCs w:val="28"/>
        </w:rPr>
      </w:pPr>
      <w:r w:rsidRPr="006A0B3F">
        <w:rPr>
          <w:rFonts w:ascii="Times New Roman" w:hAnsi="Times New Roman" w:cs="Times New Roman"/>
          <w:b/>
          <w:bCs/>
          <w:w w:val="113"/>
          <w:sz w:val="28"/>
          <w:szCs w:val="28"/>
        </w:rPr>
        <w:lastRenderedPageBreak/>
        <w:t xml:space="preserve">Знать и понимать: </w:t>
      </w:r>
      <w:r w:rsidRPr="006A0B3F">
        <w:rPr>
          <w:rFonts w:ascii="Times New Roman" w:hAnsi="Times New Roman" w:cs="Times New Roman"/>
          <w:bCs/>
          <w:w w:val="113"/>
          <w:sz w:val="28"/>
          <w:szCs w:val="28"/>
        </w:rPr>
        <w:t>что изучает стереометрия;</w:t>
      </w:r>
      <w:r w:rsidRPr="006A0B3F">
        <w:rPr>
          <w:rFonts w:ascii="Times New Roman" w:hAnsi="Times New Roman" w:cs="Times New Roman"/>
          <w:b/>
          <w:bCs/>
          <w:w w:val="113"/>
          <w:sz w:val="28"/>
          <w:szCs w:val="28"/>
        </w:rPr>
        <w:t xml:space="preserve"> </w:t>
      </w:r>
      <w:r w:rsidRPr="006A0B3F">
        <w:rPr>
          <w:rFonts w:ascii="Times New Roman" w:hAnsi="Times New Roman" w:cs="Times New Roman"/>
          <w:bCs/>
          <w:w w:val="113"/>
          <w:sz w:val="28"/>
          <w:szCs w:val="28"/>
        </w:rPr>
        <w:t>иметь представление о телах и поверхностях в пространстве;</w:t>
      </w:r>
      <w:r w:rsidRPr="006A0B3F">
        <w:rPr>
          <w:rFonts w:ascii="Times New Roman" w:hAnsi="Times New Roman" w:cs="Times New Roman"/>
          <w:b/>
          <w:bCs/>
          <w:w w:val="113"/>
          <w:sz w:val="28"/>
          <w:szCs w:val="28"/>
        </w:rPr>
        <w:t xml:space="preserve"> </w:t>
      </w:r>
      <w:r w:rsidRPr="006A0B3F">
        <w:rPr>
          <w:rFonts w:ascii="Times New Roman" w:hAnsi="Times New Roman" w:cs="Times New Roman"/>
          <w:bCs/>
          <w:w w:val="113"/>
          <w:sz w:val="28"/>
          <w:szCs w:val="28"/>
        </w:rPr>
        <w:t>знать формулы для вычисления площадей поверхностей и объемов тел.</w:t>
      </w:r>
    </w:p>
    <w:p w:rsidR="006A0B3F" w:rsidRPr="006A0B3F" w:rsidRDefault="006A0B3F" w:rsidP="0033188A">
      <w:pPr>
        <w:pStyle w:val="a6"/>
        <w:jc w:val="both"/>
        <w:rPr>
          <w:rFonts w:ascii="Times New Roman" w:hAnsi="Times New Roman" w:cs="Times New Roman"/>
          <w:b/>
          <w:bCs/>
          <w:w w:val="113"/>
          <w:sz w:val="28"/>
          <w:szCs w:val="28"/>
        </w:rPr>
      </w:pPr>
      <w:r w:rsidRPr="006A0B3F">
        <w:rPr>
          <w:rFonts w:ascii="Times New Roman" w:hAnsi="Times New Roman" w:cs="Times New Roman"/>
          <w:bCs/>
          <w:w w:val="113"/>
          <w:sz w:val="28"/>
          <w:szCs w:val="28"/>
        </w:rPr>
        <w:t xml:space="preserve">           </w:t>
      </w:r>
      <w:r w:rsidRPr="006A0B3F">
        <w:rPr>
          <w:rFonts w:ascii="Times New Roman" w:hAnsi="Times New Roman" w:cs="Times New Roman"/>
          <w:b/>
          <w:bCs/>
          <w:w w:val="113"/>
          <w:sz w:val="28"/>
          <w:szCs w:val="28"/>
        </w:rPr>
        <w:t xml:space="preserve">Уметь: </w:t>
      </w:r>
      <w:r w:rsidRPr="006A0B3F">
        <w:rPr>
          <w:rFonts w:ascii="Times New Roman" w:hAnsi="Times New Roman" w:cs="Times New Roman"/>
          <w:bCs/>
          <w:w w:val="113"/>
          <w:sz w:val="28"/>
          <w:szCs w:val="28"/>
        </w:rPr>
        <w:t>выполнять чертежи геометрических тел.</w:t>
      </w:r>
    </w:p>
    <w:p w:rsidR="006A0B3F" w:rsidRPr="00207165" w:rsidRDefault="006A0B3F" w:rsidP="0033188A">
      <w:pPr>
        <w:pStyle w:val="a6"/>
        <w:jc w:val="both"/>
        <w:rPr>
          <w:rFonts w:ascii="Times New Roman" w:hAnsi="Times New Roman" w:cs="Times New Roman"/>
          <w:w w:val="113"/>
          <w:sz w:val="28"/>
          <w:szCs w:val="28"/>
        </w:rPr>
      </w:pPr>
    </w:p>
    <w:p w:rsidR="00207165" w:rsidRPr="00207165" w:rsidRDefault="00207165" w:rsidP="0033188A">
      <w:pPr>
        <w:pStyle w:val="a6"/>
        <w:jc w:val="both"/>
        <w:rPr>
          <w:rFonts w:ascii="Times New Roman" w:hAnsi="Times New Roman" w:cs="Times New Roman"/>
          <w:w w:val="113"/>
          <w:sz w:val="28"/>
          <w:szCs w:val="28"/>
        </w:rPr>
      </w:pPr>
    </w:p>
    <w:p w:rsidR="0033188A" w:rsidRPr="00207165" w:rsidRDefault="0033188A" w:rsidP="0033188A">
      <w:pPr>
        <w:pStyle w:val="a6"/>
        <w:jc w:val="both"/>
        <w:rPr>
          <w:rFonts w:ascii="Times New Roman" w:hAnsi="Times New Roman" w:cs="Times New Roman"/>
          <w:b/>
          <w:bCs/>
          <w:w w:val="111"/>
          <w:sz w:val="28"/>
          <w:szCs w:val="28"/>
        </w:rPr>
      </w:pPr>
      <w:r w:rsidRPr="00207165">
        <w:rPr>
          <w:rFonts w:ascii="Times New Roman" w:hAnsi="Times New Roman" w:cs="Times New Roman"/>
          <w:b/>
          <w:bCs/>
          <w:w w:val="111"/>
          <w:sz w:val="28"/>
          <w:szCs w:val="28"/>
        </w:rPr>
        <w:t xml:space="preserve">8. Итоговое повторение. Решение задач </w:t>
      </w:r>
      <w:r w:rsidR="00675C07" w:rsidRPr="00207165">
        <w:rPr>
          <w:rFonts w:ascii="Times New Roman" w:hAnsi="Times New Roman" w:cs="Times New Roman"/>
          <w:b/>
          <w:bCs/>
          <w:w w:val="111"/>
          <w:sz w:val="28"/>
          <w:szCs w:val="28"/>
        </w:rPr>
        <w:t>(8</w:t>
      </w:r>
      <w:r w:rsidRPr="00207165">
        <w:rPr>
          <w:rFonts w:ascii="Times New Roman" w:hAnsi="Times New Roman" w:cs="Times New Roman"/>
          <w:b/>
          <w:bCs/>
          <w:w w:val="111"/>
          <w:sz w:val="28"/>
          <w:szCs w:val="28"/>
        </w:rPr>
        <w:t xml:space="preserve"> ч)</w:t>
      </w:r>
      <w:r w:rsidR="00675C07" w:rsidRPr="00207165">
        <w:rPr>
          <w:rFonts w:ascii="Times New Roman" w:hAnsi="Times New Roman" w:cs="Times New Roman"/>
          <w:b/>
          <w:bCs/>
          <w:w w:val="111"/>
          <w:sz w:val="28"/>
          <w:szCs w:val="28"/>
        </w:rPr>
        <w:t>.</w:t>
      </w:r>
    </w:p>
    <w:p w:rsidR="0033188A" w:rsidRPr="00DB5ED6" w:rsidRDefault="0033188A" w:rsidP="00DB5ED6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B5ED6">
        <w:rPr>
          <w:rFonts w:ascii="Times New Roman" w:hAnsi="Times New Roman" w:cs="Times New Roman"/>
          <w:sz w:val="28"/>
          <w:szCs w:val="28"/>
        </w:rPr>
        <w:t>Закрепление знаний, умений и навыков, полученных на уроках по данным темам (курс геометрии 9 класса). Умение работать с различными источниками информации.</w:t>
      </w:r>
    </w:p>
    <w:p w:rsidR="00675C07" w:rsidRDefault="00675C07" w:rsidP="00840452">
      <w:pPr>
        <w:pStyle w:val="a6"/>
        <w:jc w:val="both"/>
        <w:rPr>
          <w:rFonts w:ascii="Times New Roman" w:hAnsi="Times New Roman" w:cs="Times New Roman"/>
          <w:b/>
          <w:w w:val="113"/>
          <w:sz w:val="28"/>
          <w:szCs w:val="28"/>
        </w:rPr>
      </w:pPr>
      <w:r w:rsidRPr="00BB07EF">
        <w:rPr>
          <w:rFonts w:ascii="Times New Roman" w:hAnsi="Times New Roman" w:cs="Times New Roman"/>
          <w:b/>
          <w:w w:val="113"/>
          <w:sz w:val="28"/>
          <w:szCs w:val="28"/>
        </w:rPr>
        <w:t>Итоговая контрольная работа.</w:t>
      </w:r>
    </w:p>
    <w:p w:rsidR="006A0B3F" w:rsidRDefault="006A0B3F" w:rsidP="00840452">
      <w:pPr>
        <w:pStyle w:val="a6"/>
        <w:jc w:val="both"/>
        <w:rPr>
          <w:rFonts w:ascii="Times New Roman" w:hAnsi="Times New Roman" w:cs="Times New Roman"/>
          <w:b/>
          <w:w w:val="113"/>
          <w:sz w:val="28"/>
          <w:szCs w:val="28"/>
        </w:rPr>
      </w:pPr>
    </w:p>
    <w:p w:rsidR="006A0B3F" w:rsidRPr="00CF3D91" w:rsidRDefault="006A0B3F" w:rsidP="00C700D4">
      <w:pPr>
        <w:pStyle w:val="a6"/>
        <w:ind w:firstLine="708"/>
        <w:jc w:val="both"/>
        <w:rPr>
          <w:rFonts w:ascii="Times New Roman" w:hAnsi="Times New Roman" w:cs="Times New Roman"/>
          <w:iCs/>
          <w:w w:val="113"/>
          <w:sz w:val="28"/>
          <w:szCs w:val="28"/>
        </w:rPr>
      </w:pPr>
      <w:r w:rsidRPr="006A0B3F">
        <w:rPr>
          <w:rFonts w:ascii="Times New Roman" w:hAnsi="Times New Roman" w:cs="Times New Roman"/>
          <w:b/>
          <w:iCs/>
          <w:w w:val="113"/>
          <w:sz w:val="28"/>
          <w:szCs w:val="28"/>
        </w:rPr>
        <w:t xml:space="preserve">Уметь:  </w:t>
      </w:r>
      <w:r w:rsidRPr="006A0B3F">
        <w:rPr>
          <w:rFonts w:ascii="Times New Roman" w:hAnsi="Times New Roman" w:cs="Times New Roman"/>
          <w:iCs/>
          <w:w w:val="113"/>
          <w:sz w:val="28"/>
          <w:szCs w:val="28"/>
        </w:rPr>
        <w:t>отвечать на вопросы по изученным в течение года темам; применять все изученные теоремы при решении задач;  решать тестовые задания базового уровня; решать задачи повышенного уровня сложности.</w:t>
      </w:r>
    </w:p>
    <w:p w:rsidR="0033188A" w:rsidRDefault="0033188A" w:rsidP="0033188A">
      <w:pPr>
        <w:pStyle w:val="a6"/>
        <w:jc w:val="both"/>
        <w:rPr>
          <w:rFonts w:ascii="Times New Roman" w:hAnsi="Times New Roman" w:cs="Times New Roman"/>
          <w:w w:val="113"/>
        </w:rPr>
      </w:pPr>
    </w:p>
    <w:p w:rsidR="00675C07" w:rsidRDefault="00675C07" w:rsidP="00675C07">
      <w:pPr>
        <w:pStyle w:val="a4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675C07">
        <w:rPr>
          <w:rFonts w:ascii="Times New Roman" w:eastAsia="Calibri" w:hAnsi="Times New Roman" w:cs="Times New Roman"/>
          <w:b/>
          <w:iCs/>
          <w:sz w:val="28"/>
          <w:szCs w:val="28"/>
        </w:rPr>
        <w:t>3. Учебно-тематический план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4"/>
        <w:gridCol w:w="3612"/>
        <w:gridCol w:w="1617"/>
        <w:gridCol w:w="3328"/>
      </w:tblGrid>
      <w:tr w:rsidR="00704781" w:rsidRPr="00563591" w:rsidTr="00704781">
        <w:tc>
          <w:tcPr>
            <w:tcW w:w="959" w:type="dxa"/>
          </w:tcPr>
          <w:p w:rsidR="00704781" w:rsidRPr="00704781" w:rsidRDefault="00704781" w:rsidP="00704781">
            <w:pPr>
              <w:pStyle w:val="a3"/>
              <w:spacing w:before="0" w:after="0"/>
              <w:rPr>
                <w:sz w:val="28"/>
                <w:szCs w:val="28"/>
              </w:rPr>
            </w:pPr>
            <w:r w:rsidRPr="00704781">
              <w:rPr>
                <w:sz w:val="28"/>
                <w:szCs w:val="28"/>
              </w:rPr>
              <w:t>№</w:t>
            </w:r>
          </w:p>
        </w:tc>
        <w:tc>
          <w:tcPr>
            <w:tcW w:w="3925" w:type="dxa"/>
          </w:tcPr>
          <w:p w:rsidR="00704781" w:rsidRPr="00704781" w:rsidRDefault="00704781" w:rsidP="00704781">
            <w:pPr>
              <w:pStyle w:val="a3"/>
              <w:spacing w:before="0" w:after="0"/>
              <w:rPr>
                <w:sz w:val="28"/>
                <w:szCs w:val="28"/>
              </w:rPr>
            </w:pPr>
            <w:r w:rsidRPr="00704781">
              <w:rPr>
                <w:sz w:val="28"/>
                <w:szCs w:val="28"/>
              </w:rPr>
              <w:t>Темы (разделы)</w:t>
            </w:r>
          </w:p>
        </w:tc>
        <w:tc>
          <w:tcPr>
            <w:tcW w:w="1417" w:type="dxa"/>
          </w:tcPr>
          <w:p w:rsidR="00704781" w:rsidRPr="00704781" w:rsidRDefault="00704781" w:rsidP="00704781">
            <w:pPr>
              <w:pStyle w:val="a3"/>
              <w:spacing w:before="0" w:after="0"/>
              <w:rPr>
                <w:sz w:val="28"/>
                <w:szCs w:val="28"/>
              </w:rPr>
            </w:pPr>
            <w:r w:rsidRPr="00704781">
              <w:rPr>
                <w:sz w:val="28"/>
                <w:szCs w:val="28"/>
              </w:rPr>
              <w:t>Количество часов</w:t>
            </w:r>
          </w:p>
        </w:tc>
        <w:tc>
          <w:tcPr>
            <w:tcW w:w="3552" w:type="dxa"/>
          </w:tcPr>
          <w:p w:rsidR="00704781" w:rsidRPr="00704781" w:rsidRDefault="00704781" w:rsidP="00704781">
            <w:pPr>
              <w:pStyle w:val="a3"/>
              <w:spacing w:before="0" w:beforeAutospacing="0" w:after="0" w:afterAutospacing="0"/>
              <w:rPr>
                <w:sz w:val="28"/>
                <w:szCs w:val="28"/>
              </w:rPr>
            </w:pPr>
            <w:r w:rsidRPr="00704781">
              <w:rPr>
                <w:sz w:val="28"/>
                <w:szCs w:val="28"/>
              </w:rPr>
              <w:t>Контрольные работы</w:t>
            </w:r>
          </w:p>
        </w:tc>
      </w:tr>
      <w:tr w:rsidR="00704781" w:rsidRPr="00563591" w:rsidTr="00704781">
        <w:tc>
          <w:tcPr>
            <w:tcW w:w="959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3925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Вводное повторение</w:t>
            </w:r>
          </w:p>
        </w:tc>
        <w:tc>
          <w:tcPr>
            <w:tcW w:w="1417" w:type="dxa"/>
          </w:tcPr>
          <w:p w:rsidR="00704781" w:rsidRPr="00704781" w:rsidRDefault="00704781" w:rsidP="00704781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2 + 1 ч на к/р</w:t>
            </w:r>
          </w:p>
        </w:tc>
        <w:tc>
          <w:tcPr>
            <w:tcW w:w="3552" w:type="dxa"/>
          </w:tcPr>
          <w:p w:rsidR="00704781" w:rsidRPr="00704781" w:rsidRDefault="00704781" w:rsidP="00704781">
            <w:pPr>
              <w:tabs>
                <w:tab w:val="left" w:pos="720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Контрольная работа по тексту администрации - входной контроль.</w:t>
            </w:r>
          </w:p>
        </w:tc>
      </w:tr>
      <w:tr w:rsidR="00704781" w:rsidRPr="00563591" w:rsidTr="00704781">
        <w:tc>
          <w:tcPr>
            <w:tcW w:w="959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3925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Векторы</w:t>
            </w:r>
          </w:p>
        </w:tc>
        <w:tc>
          <w:tcPr>
            <w:tcW w:w="1417" w:type="dxa"/>
          </w:tcPr>
          <w:p w:rsidR="00704781" w:rsidRPr="00704781" w:rsidRDefault="00704781" w:rsidP="00704781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552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04781" w:rsidRPr="005B198A" w:rsidTr="00704781">
        <w:trPr>
          <w:trHeight w:val="439"/>
        </w:trPr>
        <w:tc>
          <w:tcPr>
            <w:tcW w:w="959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3925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Метод координат</w:t>
            </w:r>
          </w:p>
        </w:tc>
        <w:tc>
          <w:tcPr>
            <w:tcW w:w="1417" w:type="dxa"/>
          </w:tcPr>
          <w:p w:rsidR="00704781" w:rsidRPr="00704781" w:rsidRDefault="00704781" w:rsidP="00704781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552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Контрольная работа № 1</w:t>
            </w:r>
          </w:p>
        </w:tc>
      </w:tr>
      <w:tr w:rsidR="00704781" w:rsidRPr="00563591" w:rsidTr="00704781">
        <w:tc>
          <w:tcPr>
            <w:tcW w:w="959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3925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Соотношение между сторонами и углами треугольника</w:t>
            </w:r>
          </w:p>
        </w:tc>
        <w:tc>
          <w:tcPr>
            <w:tcW w:w="1417" w:type="dxa"/>
          </w:tcPr>
          <w:p w:rsidR="00704781" w:rsidRPr="00704781" w:rsidRDefault="00704781" w:rsidP="00704781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552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Контрольная работа  № 2</w:t>
            </w:r>
          </w:p>
        </w:tc>
      </w:tr>
      <w:tr w:rsidR="00704781" w:rsidRPr="00563591" w:rsidTr="00704781">
        <w:tc>
          <w:tcPr>
            <w:tcW w:w="959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3925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Длина окружности и площадь круга</w:t>
            </w:r>
          </w:p>
        </w:tc>
        <w:tc>
          <w:tcPr>
            <w:tcW w:w="1417" w:type="dxa"/>
          </w:tcPr>
          <w:p w:rsidR="00704781" w:rsidRPr="00704781" w:rsidRDefault="00704781" w:rsidP="00704781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552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Контрольная работа № 3. </w:t>
            </w:r>
          </w:p>
        </w:tc>
      </w:tr>
      <w:tr w:rsidR="00704781" w:rsidRPr="00563591" w:rsidTr="00704781">
        <w:tc>
          <w:tcPr>
            <w:tcW w:w="959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6.</w:t>
            </w:r>
          </w:p>
        </w:tc>
        <w:tc>
          <w:tcPr>
            <w:tcW w:w="3925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Движение</w:t>
            </w:r>
          </w:p>
        </w:tc>
        <w:tc>
          <w:tcPr>
            <w:tcW w:w="1417" w:type="dxa"/>
          </w:tcPr>
          <w:p w:rsidR="00704781" w:rsidRPr="00704781" w:rsidRDefault="00704781" w:rsidP="00704781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552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Контрольная работа № 4.</w:t>
            </w:r>
          </w:p>
        </w:tc>
      </w:tr>
      <w:tr w:rsidR="00704781" w:rsidRPr="00563591" w:rsidTr="00704781">
        <w:trPr>
          <w:trHeight w:val="569"/>
        </w:trPr>
        <w:tc>
          <w:tcPr>
            <w:tcW w:w="959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7.</w:t>
            </w:r>
          </w:p>
        </w:tc>
        <w:tc>
          <w:tcPr>
            <w:tcW w:w="3925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Начальные сведения из стереометрии</w:t>
            </w:r>
          </w:p>
        </w:tc>
        <w:tc>
          <w:tcPr>
            <w:tcW w:w="1417" w:type="dxa"/>
          </w:tcPr>
          <w:p w:rsidR="00704781" w:rsidRPr="00704781" w:rsidRDefault="00704781" w:rsidP="00704781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552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</w:p>
        </w:tc>
      </w:tr>
      <w:tr w:rsidR="00704781" w:rsidRPr="00563591" w:rsidTr="00704781">
        <w:tc>
          <w:tcPr>
            <w:tcW w:w="959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8.</w:t>
            </w:r>
          </w:p>
        </w:tc>
        <w:tc>
          <w:tcPr>
            <w:tcW w:w="3925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Аксиомы планиметрии</w:t>
            </w:r>
          </w:p>
        </w:tc>
        <w:tc>
          <w:tcPr>
            <w:tcW w:w="1417" w:type="dxa"/>
          </w:tcPr>
          <w:p w:rsidR="00704781" w:rsidRPr="00704781" w:rsidRDefault="00704781" w:rsidP="00704781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552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04781" w:rsidRPr="00563591" w:rsidTr="00704781">
        <w:tc>
          <w:tcPr>
            <w:tcW w:w="959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9.</w:t>
            </w:r>
          </w:p>
        </w:tc>
        <w:tc>
          <w:tcPr>
            <w:tcW w:w="3925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Итоговое повторение</w:t>
            </w:r>
          </w:p>
        </w:tc>
        <w:tc>
          <w:tcPr>
            <w:tcW w:w="1417" w:type="dxa"/>
          </w:tcPr>
          <w:p w:rsidR="00704781" w:rsidRPr="00704781" w:rsidRDefault="00704781" w:rsidP="00704781">
            <w:pPr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552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>Итоговая контрольная работа</w:t>
            </w:r>
          </w:p>
        </w:tc>
      </w:tr>
      <w:tr w:rsidR="00704781" w:rsidRPr="00563591" w:rsidTr="00704781">
        <w:tc>
          <w:tcPr>
            <w:tcW w:w="959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sz w:val="28"/>
                <w:szCs w:val="28"/>
              </w:rPr>
              <w:t xml:space="preserve">Итого: </w:t>
            </w:r>
          </w:p>
        </w:tc>
        <w:tc>
          <w:tcPr>
            <w:tcW w:w="3925" w:type="dxa"/>
          </w:tcPr>
          <w:p w:rsidR="00704781" w:rsidRPr="00704781" w:rsidRDefault="00704781" w:rsidP="00704781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417" w:type="dxa"/>
          </w:tcPr>
          <w:p w:rsidR="00704781" w:rsidRPr="00704781" w:rsidRDefault="00704781" w:rsidP="00704781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b/>
                <w:sz w:val="28"/>
                <w:szCs w:val="28"/>
              </w:rPr>
              <w:t>68</w:t>
            </w:r>
          </w:p>
        </w:tc>
        <w:tc>
          <w:tcPr>
            <w:tcW w:w="3552" w:type="dxa"/>
          </w:tcPr>
          <w:p w:rsidR="00704781" w:rsidRPr="00704781" w:rsidRDefault="00704781" w:rsidP="00704781">
            <w:pPr>
              <w:spacing w:after="0" w:line="240" w:lineRule="auto"/>
              <w:ind w:left="1125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704781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6</w:t>
            </w:r>
          </w:p>
        </w:tc>
      </w:tr>
    </w:tbl>
    <w:p w:rsidR="00DB5021" w:rsidRDefault="00DB5021" w:rsidP="00CF3D91">
      <w:pPr>
        <w:rPr>
          <w:rFonts w:ascii="Times New Roman" w:eastAsia="Calibri" w:hAnsi="Times New Roman" w:cs="Times New Roman"/>
          <w:b/>
          <w:iCs/>
          <w:sz w:val="28"/>
          <w:szCs w:val="28"/>
        </w:rPr>
      </w:pPr>
    </w:p>
    <w:p w:rsidR="004255A7" w:rsidRDefault="004255A7" w:rsidP="00BB07EF">
      <w:pPr>
        <w:ind w:left="360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</w:p>
    <w:p w:rsidR="004255A7" w:rsidRPr="007A5F8E" w:rsidRDefault="00BB07EF" w:rsidP="006A0B3F">
      <w:pPr>
        <w:ind w:left="360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7A5F8E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Требования к уровню подготовки учащихся, обучающихся по данной программе.</w:t>
      </w:r>
    </w:p>
    <w:p w:rsidR="00176AE5" w:rsidRPr="00176AE5" w:rsidRDefault="00176AE5" w:rsidP="00176AE5">
      <w:pPr>
        <w:spacing w:after="0" w:line="24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Требования к уровню подготовки учащихся:</w:t>
      </w:r>
    </w:p>
    <w:p w:rsidR="00176AE5" w:rsidRPr="00176AE5" w:rsidRDefault="00176AE5" w:rsidP="00176AE5">
      <w:pPr>
        <w:suppressAutoHyphens/>
        <w:spacing w:before="100" w:after="100"/>
        <w:ind w:firstLine="720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На основании требований Государственного образовательного стандарта  в содержании предполагается реализовать актуальные в настоящее время компетентностный, личностно ориентированный,  деятельностный подходы, которые определяют задачи обучения:</w:t>
      </w:r>
    </w:p>
    <w:p w:rsidR="00176AE5" w:rsidRPr="00176AE5" w:rsidRDefault="00176AE5" w:rsidP="00176AE5">
      <w:pPr>
        <w:numPr>
          <w:ilvl w:val="0"/>
          <w:numId w:val="24"/>
        </w:numPr>
        <w:tabs>
          <w:tab w:val="clear" w:pos="2007"/>
          <w:tab w:val="num" w:pos="426"/>
        </w:tabs>
        <w:suppressAutoHyphens/>
        <w:spacing w:before="100" w:after="100" w:line="240" w:lineRule="auto"/>
        <w:ind w:left="426" w:firstLine="0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Продолжить овладение системой геометрических знаний и умений, необходимых для приме</w:t>
      </w:r>
      <w:r w:rsidRPr="00176AE5">
        <w:rPr>
          <w:rFonts w:ascii="Times New Roman" w:eastAsia="Calibri" w:hAnsi="Times New Roman" w:cs="Times New Roman"/>
          <w:iCs/>
          <w:sz w:val="28"/>
          <w:szCs w:val="28"/>
        </w:rPr>
        <w:softHyphen/>
        <w:t>нения  в практической деятельности, изучения смежных дисциплин, продолжения образования.</w:t>
      </w:r>
    </w:p>
    <w:p w:rsidR="00176AE5" w:rsidRPr="00176AE5" w:rsidRDefault="00176AE5" w:rsidP="00176AE5">
      <w:pPr>
        <w:numPr>
          <w:ilvl w:val="0"/>
          <w:numId w:val="24"/>
        </w:numPr>
        <w:tabs>
          <w:tab w:val="clear" w:pos="2007"/>
          <w:tab w:val="num" w:pos="426"/>
        </w:tabs>
        <w:suppressAutoHyphens/>
        <w:spacing w:before="100" w:after="100" w:line="240" w:lineRule="auto"/>
        <w:ind w:left="426" w:firstLine="0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Продолжить интеллектуальное развитие, формирование качеств личности, необходимых че</w:t>
      </w:r>
      <w:r w:rsidRPr="00176AE5">
        <w:rPr>
          <w:rFonts w:ascii="Times New Roman" w:eastAsia="Calibri" w:hAnsi="Times New Roman" w:cs="Times New Roman"/>
          <w:iCs/>
          <w:sz w:val="28"/>
          <w:szCs w:val="28"/>
        </w:rPr>
        <w:softHyphen/>
        <w:t>ловеку для полноценной жизни в современном обществе;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176AE5" w:rsidRPr="00176AE5" w:rsidRDefault="00176AE5" w:rsidP="00176AE5">
      <w:pPr>
        <w:numPr>
          <w:ilvl w:val="0"/>
          <w:numId w:val="24"/>
        </w:numPr>
        <w:tabs>
          <w:tab w:val="clear" w:pos="2007"/>
          <w:tab w:val="num" w:pos="426"/>
        </w:tabs>
        <w:suppressAutoHyphens/>
        <w:spacing w:before="100" w:after="100" w:line="240" w:lineRule="auto"/>
        <w:ind w:left="426" w:firstLine="0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176AE5" w:rsidRPr="00176AE5" w:rsidRDefault="00176AE5" w:rsidP="00176AE5">
      <w:pPr>
        <w:numPr>
          <w:ilvl w:val="0"/>
          <w:numId w:val="24"/>
        </w:numPr>
        <w:tabs>
          <w:tab w:val="clear" w:pos="2007"/>
          <w:tab w:val="num" w:pos="426"/>
        </w:tabs>
        <w:suppressAutoHyphens/>
        <w:spacing w:before="100" w:after="100" w:line="240" w:lineRule="auto"/>
        <w:ind w:left="426" w:firstLine="0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Воспитание культуры личности, отношение к геометрии как к части общечеловеческой куль</w:t>
      </w:r>
      <w:r w:rsidRPr="00176AE5">
        <w:rPr>
          <w:rFonts w:ascii="Times New Roman" w:eastAsia="Calibri" w:hAnsi="Times New Roman" w:cs="Times New Roman"/>
          <w:iCs/>
          <w:sz w:val="28"/>
          <w:szCs w:val="28"/>
        </w:rPr>
        <w:softHyphen/>
        <w:t>туры, понимание значимости геометрии для научно-технического прогресса.</w:t>
      </w:r>
    </w:p>
    <w:p w:rsidR="00176AE5" w:rsidRPr="00176AE5" w:rsidRDefault="00176AE5" w:rsidP="00176AE5">
      <w:pPr>
        <w:suppressAutoHyphens/>
        <w:spacing w:before="100" w:after="100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 xml:space="preserve">В ходе преподавания геометрии в 9 классе, работы над формированием у учащихся перечисленных в программе знаний и умений следует обращать внимание на то, чтобы они овладевали умениями </w:t>
      </w:r>
      <w:proofErr w:type="spellStart"/>
      <w:r w:rsidRPr="00176AE5">
        <w:rPr>
          <w:rFonts w:ascii="Times New Roman" w:eastAsia="Calibri" w:hAnsi="Times New Roman" w:cs="Times New Roman"/>
          <w:iCs/>
          <w:sz w:val="28"/>
          <w:szCs w:val="28"/>
        </w:rPr>
        <w:t>общеучебного</w:t>
      </w:r>
      <w:proofErr w:type="spellEnd"/>
      <w:r w:rsidRPr="00176AE5">
        <w:rPr>
          <w:rFonts w:ascii="Times New Roman" w:eastAsia="Calibri" w:hAnsi="Times New Roman" w:cs="Times New Roman"/>
          <w:iCs/>
          <w:sz w:val="28"/>
          <w:szCs w:val="28"/>
        </w:rPr>
        <w:t xml:space="preserve"> характера, разнообразными способами деятельности, приобретали опыт:</w:t>
      </w:r>
    </w:p>
    <w:p w:rsidR="00176AE5" w:rsidRPr="00176AE5" w:rsidRDefault="00176AE5" w:rsidP="00176AE5">
      <w:pPr>
        <w:pStyle w:val="a4"/>
        <w:numPr>
          <w:ilvl w:val="0"/>
          <w:numId w:val="25"/>
        </w:numPr>
        <w:suppressAutoHyphens/>
        <w:spacing w:before="100" w:after="10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планирования и осуществления алгоритмической деятельности, выполнения заданных и кон</w:t>
      </w:r>
      <w:r w:rsidRPr="00176AE5">
        <w:rPr>
          <w:rFonts w:ascii="Times New Roman" w:eastAsia="Calibri" w:hAnsi="Times New Roman" w:cs="Times New Roman"/>
          <w:iCs/>
          <w:sz w:val="28"/>
          <w:szCs w:val="28"/>
        </w:rPr>
        <w:softHyphen/>
        <w:t>струирования новых алгоритмов;</w:t>
      </w:r>
    </w:p>
    <w:p w:rsidR="00176AE5" w:rsidRPr="00176AE5" w:rsidRDefault="00176AE5" w:rsidP="00176AE5">
      <w:pPr>
        <w:pStyle w:val="a4"/>
        <w:numPr>
          <w:ilvl w:val="0"/>
          <w:numId w:val="25"/>
        </w:numPr>
        <w:suppressAutoHyphens/>
        <w:spacing w:before="100" w:after="10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овладевали приемами аналитико-синтетической деятельности при доказательстве теории и решении задач;</w:t>
      </w:r>
    </w:p>
    <w:p w:rsidR="00176AE5" w:rsidRPr="00176AE5" w:rsidRDefault="00176AE5" w:rsidP="00176AE5">
      <w:pPr>
        <w:pStyle w:val="a4"/>
        <w:numPr>
          <w:ilvl w:val="0"/>
          <w:numId w:val="25"/>
        </w:numPr>
        <w:suppressAutoHyphens/>
        <w:spacing w:before="100" w:after="10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целенаправленно обращались к примерам из практики, что развивает умения учащихся вычле</w:t>
      </w:r>
      <w:r w:rsidRPr="00176AE5">
        <w:rPr>
          <w:rFonts w:ascii="Times New Roman" w:eastAsia="Calibri" w:hAnsi="Times New Roman" w:cs="Times New Roman"/>
          <w:iCs/>
          <w:sz w:val="28"/>
          <w:szCs w:val="28"/>
        </w:rPr>
        <w:softHyphen/>
        <w:t>нять геометрические факты, формы и отношения в предметах и явлениях действи</w:t>
      </w:r>
      <w:r w:rsidRPr="00176AE5">
        <w:rPr>
          <w:rFonts w:ascii="Times New Roman" w:eastAsia="Calibri" w:hAnsi="Times New Roman" w:cs="Times New Roman"/>
          <w:iCs/>
          <w:sz w:val="28"/>
          <w:szCs w:val="28"/>
        </w:rPr>
        <w:softHyphen/>
        <w:t>тельности, использовали язык геометрии для их описания, приобретали опыт исследова</w:t>
      </w:r>
      <w:r w:rsidRPr="00176AE5">
        <w:rPr>
          <w:rFonts w:ascii="Times New Roman" w:eastAsia="Calibri" w:hAnsi="Times New Roman" w:cs="Times New Roman"/>
          <w:iCs/>
          <w:sz w:val="28"/>
          <w:szCs w:val="28"/>
        </w:rPr>
        <w:softHyphen/>
        <w:t>тельской деятельности, развития идей, проведения экспериментов, обобщения, постановки и формулирования новых задач;</w:t>
      </w:r>
    </w:p>
    <w:p w:rsidR="00176AE5" w:rsidRPr="00176AE5" w:rsidRDefault="00176AE5" w:rsidP="00176AE5">
      <w:pPr>
        <w:pStyle w:val="a4"/>
        <w:numPr>
          <w:ilvl w:val="0"/>
          <w:numId w:val="25"/>
        </w:numPr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ясного, точного, грамотного изложения своих мыслей в устной и письменной речи; проведе</w:t>
      </w:r>
      <w:r w:rsidRPr="00176AE5">
        <w:rPr>
          <w:rFonts w:ascii="Times New Roman" w:eastAsia="Calibri" w:hAnsi="Times New Roman" w:cs="Times New Roman"/>
          <w:iCs/>
          <w:sz w:val="28"/>
          <w:szCs w:val="28"/>
        </w:rPr>
        <w:softHyphen/>
        <w:t xml:space="preserve">ния доказательных рассуждений, </w:t>
      </w:r>
      <w:r w:rsidRPr="00176AE5">
        <w:rPr>
          <w:rFonts w:ascii="Times New Roman" w:eastAsia="Calibri" w:hAnsi="Times New Roman" w:cs="Times New Roman"/>
          <w:iCs/>
          <w:sz w:val="28"/>
          <w:szCs w:val="28"/>
        </w:rPr>
        <w:lastRenderedPageBreak/>
        <w:t>аргументаций, выдвижения гипотез и их обосно</w:t>
      </w:r>
      <w:r w:rsidRPr="00176AE5">
        <w:rPr>
          <w:rFonts w:ascii="Times New Roman" w:eastAsia="Calibri" w:hAnsi="Times New Roman" w:cs="Times New Roman"/>
          <w:iCs/>
          <w:sz w:val="28"/>
          <w:szCs w:val="28"/>
        </w:rPr>
        <w:softHyphen/>
        <w:t>вания; поиска, систематизации, анализа и классификации информации, использования раз</w:t>
      </w:r>
      <w:r w:rsidRPr="00176AE5">
        <w:rPr>
          <w:rFonts w:ascii="Times New Roman" w:eastAsia="Calibri" w:hAnsi="Times New Roman" w:cs="Times New Roman"/>
          <w:iCs/>
          <w:sz w:val="28"/>
          <w:szCs w:val="28"/>
        </w:rPr>
        <w:softHyphen/>
        <w:t>нообразных информационных источников, включая учебную и справочную литературу, со</w:t>
      </w:r>
      <w:r w:rsidRPr="00176AE5">
        <w:rPr>
          <w:rFonts w:ascii="Times New Roman" w:eastAsia="Calibri" w:hAnsi="Times New Roman" w:cs="Times New Roman"/>
          <w:iCs/>
          <w:sz w:val="28"/>
          <w:szCs w:val="28"/>
        </w:rPr>
        <w:softHyphen/>
        <w:t>временные информационные технологии.</w:t>
      </w:r>
    </w:p>
    <w:p w:rsidR="00176AE5" w:rsidRPr="00176AE5" w:rsidRDefault="00176AE5" w:rsidP="00176AE5">
      <w:pPr>
        <w:spacing w:after="0" w:line="24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</w:p>
    <w:p w:rsidR="00176AE5" w:rsidRPr="00176AE5" w:rsidRDefault="00176AE5" w:rsidP="00176AE5">
      <w:pPr>
        <w:spacing w:after="0" w:line="24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В результате изучения данного курса обучающиеся должны уметь/знать:</w:t>
      </w:r>
    </w:p>
    <w:p w:rsidR="00176AE5" w:rsidRPr="00176AE5" w:rsidRDefault="00176AE5" w:rsidP="00176AE5">
      <w:pPr>
        <w:spacing w:after="0" w:line="24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Знать определения вектора и равных векторов; изображать и обозначать векторы, откладывать от данной точки вектор, равный данному; уметь решать задачи.</w:t>
      </w: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Уметь объяснить, как определяется сумма двух и более векторов; знать законы сложения векторов, определение разности двух векторов; знать, какой вектор называется противоположным данному; уметь строить сумму двух и более данных векторов, пользуясь правилами треугольника, параллелограмма, многоугольника, строить разность двух данных векторов; уметь решать задачи.</w:t>
      </w: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Знать, какой вектор называется произведением вектора на число; уметь формулировать свойства умножения вектора на число; знать, какой отрезок называется средней линией трапеции; уметь формулировать и доказывать теорему о средней линии трапеции; уметь решать задачи.</w:t>
      </w: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Знать формулировки и доказательства леммы о коллинеарных векторах и теоремы о разложении вектора по двум неколлинеарным векторам, правила действий над векторами с заданными координатами; уметь решать задачи.</w:t>
      </w: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Знать и уметь выводить формулы координат вектора через координаты его конца и начала, координат середины отрезка, длины вектора и расстояния между двумя точками; уметь решать задачи.</w:t>
      </w: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Знать и уметь выводить уравнения окружности и прямой; уметь строить окружности и прямые, заданные уравнениями; уметь решать задачи.</w:t>
      </w: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Знать, как вводятся синус, косинус и тангенс углов от 0º до 180º; уметь доказывать основное тригонометрическое тождество; знать формулы для вычисления координат точки; уметь решать задачи.</w:t>
      </w: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Знать и уметь доказывать теорему о площади треугольника, теоремы синусов и косинусов; уметь решать задачи.</w:t>
      </w: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Уметь объяснить, что такое угол между векторами; знать определение скалярного произведения векторов, условие перпендикулярности ненулевых векторов, выражение скалярного произведения в координатах и его свойства; уметь решать задачи.</w:t>
      </w: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 xml:space="preserve">Знать определение правильного многоугольника; знать и уметь доказывать теоремы об окружности, описанной около правильного многоугольника, и окружности, вписанной в правильный многоугольник; знать формулы для вычисления угла, площади и стороны правильного многоугольника и радиуса вписанной в него </w:t>
      </w:r>
      <w:r w:rsidRPr="00176AE5">
        <w:rPr>
          <w:rFonts w:ascii="Times New Roman" w:eastAsia="Calibri" w:hAnsi="Times New Roman" w:cs="Times New Roman"/>
          <w:iCs/>
          <w:sz w:val="28"/>
          <w:szCs w:val="28"/>
        </w:rPr>
        <w:lastRenderedPageBreak/>
        <w:t>окружности; уметь их вывести и применять при решении задач.</w:t>
      </w: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Знать формулы длины окружности и дуги окружности, площади круга и кругового сектора; уметь применять их при решении задач.</w:t>
      </w: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 xml:space="preserve">Уметь объяснить, что такое отображение плоскости на себя; знать определение </w:t>
      </w:r>
      <w:proofErr w:type="spellStart"/>
      <w:r w:rsidRPr="00176AE5">
        <w:rPr>
          <w:rFonts w:ascii="Times New Roman" w:eastAsia="Calibri" w:hAnsi="Times New Roman" w:cs="Times New Roman"/>
          <w:iCs/>
          <w:sz w:val="28"/>
          <w:szCs w:val="28"/>
        </w:rPr>
        <w:t>движания</w:t>
      </w:r>
      <w:proofErr w:type="spellEnd"/>
      <w:r w:rsidRPr="00176AE5">
        <w:rPr>
          <w:rFonts w:ascii="Times New Roman" w:eastAsia="Calibri" w:hAnsi="Times New Roman" w:cs="Times New Roman"/>
          <w:iCs/>
          <w:sz w:val="28"/>
          <w:szCs w:val="28"/>
        </w:rPr>
        <w:t xml:space="preserve"> плоскости; уметь доказывать, что осевая и центральная симметрии являются движениями и что при движении отрезок отображается на отрезок, а треугольник – на равный ему треугольник; уметь решать задачи.</w:t>
      </w: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Уметь объяснить, что такое параллельный перенос и поворот; доказывать, что параллельный перенос и поворот являются движениями плоскости; уметь решать задачи.</w:t>
      </w:r>
    </w:p>
    <w:p w:rsidR="00176AE5" w:rsidRPr="00176AE5" w:rsidRDefault="00176AE5" w:rsidP="00176AE5">
      <w:pPr>
        <w:widowControl w:val="0"/>
        <w:numPr>
          <w:ilvl w:val="0"/>
          <w:numId w:val="23"/>
        </w:numPr>
        <w:tabs>
          <w:tab w:val="clear" w:pos="567"/>
          <w:tab w:val="num" w:pos="709"/>
        </w:tabs>
        <w:spacing w:after="0" w:line="240" w:lineRule="auto"/>
        <w:ind w:left="709" w:hanging="283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176AE5">
        <w:rPr>
          <w:rFonts w:ascii="Times New Roman" w:eastAsia="Calibri" w:hAnsi="Times New Roman" w:cs="Times New Roman"/>
          <w:iCs/>
          <w:sz w:val="28"/>
          <w:szCs w:val="28"/>
        </w:rPr>
        <w:t>Иметь представления о простейших многогранниках, телах и поверхностях в пространстве; знать формулы для вычисления площадей поверхностей и объёмов тел.</w:t>
      </w:r>
    </w:p>
    <w:p w:rsidR="00176AE5" w:rsidRPr="00176AE5" w:rsidRDefault="00176AE5" w:rsidP="00176AE5">
      <w:pPr>
        <w:widowControl w:val="0"/>
        <w:spacing w:after="0" w:line="240" w:lineRule="auto"/>
        <w:ind w:left="709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</w:p>
    <w:p w:rsidR="004255A7" w:rsidRPr="003A0F23" w:rsidRDefault="004255A7" w:rsidP="00176AE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3A0F23">
        <w:rPr>
          <w:rFonts w:ascii="Times New Roman" w:eastAsia="Calibri" w:hAnsi="Times New Roman" w:cs="Times New Roman"/>
          <w:b/>
          <w:sz w:val="28"/>
          <w:szCs w:val="28"/>
        </w:rPr>
        <w:t>Формирование УУД:</w:t>
      </w:r>
    </w:p>
    <w:p w:rsidR="004255A7" w:rsidRPr="003A0F23" w:rsidRDefault="004255A7" w:rsidP="003A0F23">
      <w:pPr>
        <w:spacing w:after="0" w:line="240" w:lineRule="auto"/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  <w:bookmarkStart w:id="1" w:name="bookmark5"/>
      <w:r w:rsidRPr="003A0F23">
        <w:rPr>
          <w:rFonts w:ascii="Times New Roman" w:eastAsia="Times New Roman" w:hAnsi="Times New Roman" w:cs="Times New Roman"/>
          <w:b/>
          <w:sz w:val="28"/>
          <w:szCs w:val="28"/>
        </w:rPr>
        <w:t>Регулятивные УУД:</w:t>
      </w:r>
      <w:bookmarkEnd w:id="1"/>
    </w:p>
    <w:p w:rsidR="004255A7" w:rsidRPr="003A0F23" w:rsidRDefault="004255A7" w:rsidP="004255A7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720" w:hanging="360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определять цель деятельности на уроке с помощью учителя и самостоятельно;</w:t>
      </w:r>
    </w:p>
    <w:p w:rsidR="004255A7" w:rsidRPr="003A0F23" w:rsidRDefault="004255A7" w:rsidP="004255A7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720" w:right="60" w:hanging="360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учиться совместно с учителем обнаруживать и формулировать учебную проблему;</w:t>
      </w:r>
    </w:p>
    <w:p w:rsidR="004255A7" w:rsidRPr="003A0F23" w:rsidRDefault="004255A7" w:rsidP="004255A7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720" w:hanging="360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учиться планировать учебную деятельность на уроке;</w:t>
      </w:r>
    </w:p>
    <w:p w:rsidR="004255A7" w:rsidRPr="003A0F23" w:rsidRDefault="004255A7" w:rsidP="004255A7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720" w:right="60" w:hanging="360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высказывать свою версию, пытаться предлагать способ её проверки (на основе про</w:t>
      </w:r>
      <w:r w:rsidRPr="003A0F23">
        <w:rPr>
          <w:rFonts w:ascii="Times New Roman" w:eastAsia="Calibri" w:hAnsi="Times New Roman" w:cs="Times New Roman"/>
          <w:iCs/>
          <w:sz w:val="28"/>
          <w:szCs w:val="28"/>
        </w:rPr>
        <w:softHyphen/>
        <w:t>дуктивных заданий в учебнике);</w:t>
      </w:r>
    </w:p>
    <w:p w:rsidR="004255A7" w:rsidRPr="003A0F23" w:rsidRDefault="004255A7" w:rsidP="004255A7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720" w:right="60" w:hanging="360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работая по предложенному плану, использовать необходимые средства (учебник, компьютер и инструменты);</w:t>
      </w:r>
    </w:p>
    <w:p w:rsidR="004255A7" w:rsidRPr="003A0F23" w:rsidRDefault="004255A7" w:rsidP="004255A7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720" w:hanging="360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определять успешность выполнения своего задания в диалоге с учителем.</w:t>
      </w:r>
    </w:p>
    <w:p w:rsidR="004255A7" w:rsidRPr="003A0F23" w:rsidRDefault="004255A7" w:rsidP="003A0F23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Средством формирования регулятивных действий служат технология проблемного  диалога на этапе изучения нового материала и технология оценивания образовательных достижений (учебных успехов).</w:t>
      </w:r>
    </w:p>
    <w:p w:rsidR="004255A7" w:rsidRPr="003A0F23" w:rsidRDefault="003A0F23" w:rsidP="003A0F23">
      <w:p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b/>
          <w:iCs/>
          <w:sz w:val="28"/>
          <w:szCs w:val="28"/>
        </w:rPr>
      </w:pPr>
      <w:bookmarkStart w:id="2" w:name="bookmark6"/>
      <w:r>
        <w:rPr>
          <w:rFonts w:ascii="Times New Roman" w:eastAsia="Calibri" w:hAnsi="Times New Roman" w:cs="Times New Roman"/>
          <w:b/>
          <w:iCs/>
          <w:sz w:val="28"/>
          <w:szCs w:val="28"/>
        </w:rPr>
        <w:tab/>
      </w:r>
      <w:r w:rsidR="004255A7" w:rsidRPr="003A0F23">
        <w:rPr>
          <w:rFonts w:ascii="Times New Roman" w:eastAsia="Calibri" w:hAnsi="Times New Roman" w:cs="Times New Roman"/>
          <w:b/>
          <w:iCs/>
          <w:sz w:val="28"/>
          <w:szCs w:val="28"/>
        </w:rPr>
        <w:t>Познавательные УУД:</w:t>
      </w:r>
      <w:bookmarkEnd w:id="2"/>
    </w:p>
    <w:p w:rsidR="004255A7" w:rsidRPr="003A0F23" w:rsidRDefault="004255A7" w:rsidP="003A0F23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ориентироваться в своей системе знаний: понимать, что нужна дополнительная ин</w:t>
      </w:r>
      <w:r w:rsidRPr="003A0F23">
        <w:rPr>
          <w:rFonts w:ascii="Times New Roman" w:eastAsia="Calibri" w:hAnsi="Times New Roman" w:cs="Times New Roman"/>
          <w:iCs/>
          <w:sz w:val="28"/>
          <w:szCs w:val="28"/>
        </w:rPr>
        <w:softHyphen/>
        <w:t>формация (знания) для решения учебной задачи в один шаг;</w:t>
      </w:r>
    </w:p>
    <w:p w:rsidR="004255A7" w:rsidRPr="003A0F23" w:rsidRDefault="004255A7" w:rsidP="003A0F23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делать предварительный отбор источников информации для решения учебной зада</w:t>
      </w:r>
      <w:r w:rsidRPr="003A0F23">
        <w:rPr>
          <w:rFonts w:ascii="Times New Roman" w:eastAsia="Calibri" w:hAnsi="Times New Roman" w:cs="Times New Roman"/>
          <w:iCs/>
          <w:sz w:val="28"/>
          <w:szCs w:val="28"/>
        </w:rPr>
        <w:softHyphen/>
        <w:t>чи;</w:t>
      </w:r>
    </w:p>
    <w:p w:rsidR="004255A7" w:rsidRPr="003A0F23" w:rsidRDefault="004255A7" w:rsidP="003A0F23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добывать новые знания: находить необходимую информацию, как в учебнике, так и в предложенных учителем словарях, справочниках и интернет-ресурсах;</w:t>
      </w:r>
    </w:p>
    <w:p w:rsidR="004255A7" w:rsidRPr="003A0F23" w:rsidRDefault="004255A7" w:rsidP="003A0F23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добывать новые знания: извлекать информацию, представленную в разных формах (текст, таблица, схема, иллюстрация и др.);</w:t>
      </w:r>
    </w:p>
    <w:p w:rsidR="004255A7" w:rsidRPr="003A0F23" w:rsidRDefault="004255A7" w:rsidP="003A0F23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 xml:space="preserve">перерабатывать полученную информацию: наблюдать и делать самостоятельные выводы. Средством формирования познавательных </w:t>
      </w:r>
      <w:r w:rsidRPr="003A0F23">
        <w:rPr>
          <w:rFonts w:ascii="Times New Roman" w:eastAsia="Calibri" w:hAnsi="Times New Roman" w:cs="Times New Roman"/>
          <w:iCs/>
          <w:sz w:val="28"/>
          <w:szCs w:val="28"/>
        </w:rPr>
        <w:lastRenderedPageBreak/>
        <w:t>действий служит учебный материал и задания учебника, обеспечивающие первую линию развития - умение объяснять мир.</w:t>
      </w:r>
      <w:bookmarkStart w:id="3" w:name="bookmark7"/>
      <w:r w:rsidRPr="003A0F23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</w:p>
    <w:p w:rsidR="004255A7" w:rsidRPr="003A0F23" w:rsidRDefault="003A0F23" w:rsidP="003A0F23">
      <w:p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b/>
          <w:iCs/>
          <w:sz w:val="28"/>
          <w:szCs w:val="28"/>
        </w:rPr>
      </w:pPr>
      <w:r>
        <w:rPr>
          <w:rFonts w:ascii="Times New Roman" w:eastAsia="Calibri" w:hAnsi="Times New Roman" w:cs="Times New Roman"/>
          <w:iCs/>
          <w:sz w:val="28"/>
          <w:szCs w:val="28"/>
        </w:rPr>
        <w:tab/>
      </w:r>
      <w:r w:rsidR="004255A7" w:rsidRPr="003A0F23">
        <w:rPr>
          <w:rFonts w:ascii="Times New Roman" w:eastAsia="Calibri" w:hAnsi="Times New Roman" w:cs="Times New Roman"/>
          <w:b/>
          <w:iCs/>
          <w:sz w:val="28"/>
          <w:szCs w:val="28"/>
        </w:rPr>
        <w:t>Коммуникативные УУД:</w:t>
      </w:r>
      <w:bookmarkEnd w:id="3"/>
    </w:p>
    <w:p w:rsidR="004255A7" w:rsidRPr="003A0F23" w:rsidRDefault="004255A7" w:rsidP="003A0F23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  <w:bookmarkStart w:id="4" w:name="bookmark8"/>
      <w:r w:rsidRPr="003A0F23">
        <w:rPr>
          <w:rFonts w:ascii="Times New Roman" w:eastAsia="Calibri" w:hAnsi="Times New Roman" w:cs="Times New Roman"/>
          <w:iCs/>
          <w:sz w:val="28"/>
          <w:szCs w:val="28"/>
        </w:rPr>
        <w:t>доносить свою позицию до других: оформлять свою мысль в устной и письменной речи (на уровне предложения или небольшого текста);</w:t>
      </w:r>
      <w:bookmarkEnd w:id="4"/>
    </w:p>
    <w:p w:rsidR="004255A7" w:rsidRPr="003A0F23" w:rsidRDefault="004255A7" w:rsidP="003A0F23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слушать и понимать речь других;</w:t>
      </w:r>
    </w:p>
    <w:p w:rsidR="004255A7" w:rsidRPr="003A0F23" w:rsidRDefault="004255A7" w:rsidP="003A0F23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выразительно читать и пересказывать текст;</w:t>
      </w:r>
    </w:p>
    <w:p w:rsidR="004255A7" w:rsidRPr="003A0F23" w:rsidRDefault="004255A7" w:rsidP="003A0F23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вступать в беседу на уроке и в жизни;</w:t>
      </w:r>
    </w:p>
    <w:p w:rsidR="004255A7" w:rsidRPr="003A0F23" w:rsidRDefault="004255A7" w:rsidP="003A0F23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совместно договариваться о правилах общения и поведения в школе и следовать им;</w:t>
      </w:r>
    </w:p>
    <w:p w:rsidR="004255A7" w:rsidRPr="003A0F23" w:rsidRDefault="004255A7" w:rsidP="003A0F23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учиться выполнять различные роли в группе (лидера, исполнителя, критика).</w:t>
      </w:r>
    </w:p>
    <w:p w:rsidR="004255A7" w:rsidRPr="003A0F23" w:rsidRDefault="004255A7" w:rsidP="003A0F23">
      <w:pPr>
        <w:numPr>
          <w:ilvl w:val="0"/>
          <w:numId w:val="9"/>
        </w:num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  <w:bookmarkStart w:id="5" w:name="bookmark14"/>
      <w:r w:rsidRPr="003A0F23">
        <w:rPr>
          <w:rFonts w:ascii="Times New Roman" w:eastAsia="Calibri" w:hAnsi="Times New Roman" w:cs="Times New Roman"/>
          <w:iCs/>
          <w:sz w:val="28"/>
          <w:szCs w:val="28"/>
        </w:rPr>
        <w:t>Средством формирования коммуникативных действий служат технология проблемно</w:t>
      </w:r>
      <w:r w:rsidRPr="003A0F23">
        <w:rPr>
          <w:rFonts w:ascii="Times New Roman" w:eastAsia="Calibri" w:hAnsi="Times New Roman" w:cs="Times New Roman"/>
          <w:iCs/>
          <w:sz w:val="28"/>
          <w:szCs w:val="28"/>
        </w:rPr>
        <w:softHyphen/>
        <w:t>го диалога (побуждающий и подводящий диалог), технология продуктивного чтения и организация работы в малых группах.</w:t>
      </w:r>
      <w:bookmarkEnd w:id="5"/>
    </w:p>
    <w:p w:rsidR="004255A7" w:rsidRPr="003A0F23" w:rsidRDefault="004255A7" w:rsidP="00176AE5">
      <w:pPr>
        <w:tabs>
          <w:tab w:val="left" w:pos="426"/>
        </w:tabs>
        <w:spacing w:after="0" w:line="240" w:lineRule="auto"/>
        <w:ind w:left="142"/>
        <w:rPr>
          <w:rFonts w:eastAsia="Calibri"/>
          <w:iCs/>
          <w:sz w:val="28"/>
          <w:szCs w:val="28"/>
        </w:rPr>
      </w:pPr>
    </w:p>
    <w:p w:rsidR="004255A7" w:rsidRDefault="004255A7" w:rsidP="00176AE5">
      <w:pPr>
        <w:tabs>
          <w:tab w:val="left" w:pos="426"/>
        </w:tabs>
        <w:spacing w:after="0" w:line="240" w:lineRule="auto"/>
        <w:ind w:left="142"/>
        <w:rPr>
          <w:rFonts w:ascii="Times New Roman" w:eastAsia="Calibri" w:hAnsi="Times New Roman" w:cs="Times New Roman"/>
          <w:iCs/>
          <w:sz w:val="28"/>
          <w:szCs w:val="28"/>
        </w:rPr>
      </w:pPr>
    </w:p>
    <w:p w:rsidR="004255A7" w:rsidRDefault="004255A7" w:rsidP="004255A7">
      <w:pPr>
        <w:rPr>
          <w:rFonts w:ascii="Times New Roman" w:eastAsia="Calibri" w:hAnsi="Times New Roman" w:cs="Times New Roman"/>
          <w:iCs/>
          <w:sz w:val="28"/>
          <w:szCs w:val="28"/>
        </w:rPr>
      </w:pPr>
    </w:p>
    <w:p w:rsidR="004255A7" w:rsidRPr="003A0F23" w:rsidRDefault="004255A7" w:rsidP="003A0F23">
      <w:pPr>
        <w:pStyle w:val="a4"/>
        <w:numPr>
          <w:ilvl w:val="0"/>
          <w:numId w:val="7"/>
        </w:numPr>
        <w:spacing w:before="75" w:after="150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b/>
          <w:iCs/>
          <w:sz w:val="28"/>
          <w:szCs w:val="28"/>
        </w:rPr>
        <w:t>Критерии и нормы оценки знаний, умений, навыков, обучающихся, применительно к различным формам контроля знаний по геометрии.</w:t>
      </w:r>
    </w:p>
    <w:p w:rsidR="003A0F23" w:rsidRDefault="003A0F23" w:rsidP="003A0F23">
      <w:pPr>
        <w:spacing w:before="75" w:after="150"/>
        <w:rPr>
          <w:rFonts w:ascii="Times New Roman" w:eastAsia="Calibri" w:hAnsi="Times New Roman" w:cs="Times New Roman"/>
          <w:iCs/>
          <w:sz w:val="28"/>
          <w:szCs w:val="28"/>
        </w:rPr>
      </w:pPr>
      <w:r w:rsidRPr="003A0F23">
        <w:rPr>
          <w:rFonts w:ascii="Times New Roman" w:eastAsia="Calibri" w:hAnsi="Times New Roman" w:cs="Times New Roman"/>
          <w:iCs/>
          <w:sz w:val="28"/>
          <w:szCs w:val="28"/>
        </w:rPr>
        <w:t>Программой предусмотрены виды контроля: текущий, промежуточный, итоговый.</w:t>
      </w:r>
    </w:p>
    <w:p w:rsidR="003A0F23" w:rsidRPr="00C700D4" w:rsidRDefault="003A0F23" w:rsidP="00C700D4">
      <w:pPr>
        <w:spacing w:before="75" w:after="15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00D4">
        <w:rPr>
          <w:rFonts w:ascii="Times New Roman" w:hAnsi="Times New Roman"/>
          <w:sz w:val="28"/>
          <w:szCs w:val="28"/>
        </w:rPr>
        <w:t>Контрольные работы составлены по крупным блокам материала или главам учебника, есть итоговая  и входная контрольные работы. В каждой работе по 5 заданий, первые три из них соответствуют уровню обязательной подготовки, последние задания более продвинутые по уровню сложности. На выполнение контрольной работы отводится 40-45 минут.</w:t>
      </w:r>
      <w:r w:rsidRPr="00C700D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3A0F23" w:rsidRPr="00C700D4" w:rsidRDefault="003A0F23" w:rsidP="00C700D4">
      <w:pPr>
        <w:spacing w:before="75" w:after="15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sz w:val="28"/>
          <w:szCs w:val="28"/>
        </w:rPr>
        <w:t>Каждая контрольная работа разрабатывается с учетом особенностей данного класса и своих собственных суждений. Распределяется материал контрольной работы по степеням трудности так, чтобы с одной стороны «троечник» мог сам получить свою 3, а с другой стороны, хорошему ученику не  было бы уж так легко получить свои 4 и 5 и перейти к «тиражированию» своих наработок. Придерживаюсь в этом случае следующей системе оценивания учащихся: если выполнено не менее 85% задания – оценка «5», если выполнено не менее 70% задания – оценка «4», если выполнено не менее 50% задания – оценка «3», если выполнено менее 50% задания – оценка «2»</w:t>
      </w:r>
      <w:r w:rsidR="00136F35" w:rsidRPr="00C700D4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136F35" w:rsidRPr="007A6CB2" w:rsidRDefault="00136F35" w:rsidP="00B172D2">
      <w:pPr>
        <w:tabs>
          <w:tab w:val="left" w:pos="2265"/>
        </w:tabs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7A6CB2">
        <w:rPr>
          <w:rFonts w:ascii="Times New Roman" w:eastAsia="Times New Roman" w:hAnsi="Times New Roman" w:cs="Times New Roman"/>
          <w:sz w:val="28"/>
          <w:szCs w:val="28"/>
        </w:rPr>
        <w:t xml:space="preserve"> ПЕРЕЧЕНЬ КОНТРОЛЬНЫХ РАБОТ 9</w:t>
      </w:r>
      <w:r w:rsidR="00B172D2" w:rsidRPr="007A6CB2">
        <w:rPr>
          <w:rFonts w:ascii="Times New Roman" w:eastAsia="Times New Roman" w:hAnsi="Times New Roman" w:cs="Times New Roman"/>
          <w:sz w:val="28"/>
          <w:szCs w:val="28"/>
        </w:rPr>
        <w:t xml:space="preserve"> КЛАСС</w:t>
      </w:r>
    </w:p>
    <w:p w:rsidR="00B172D2" w:rsidRPr="00B172D2" w:rsidRDefault="00B172D2" w:rsidP="00B172D2">
      <w:pPr>
        <w:tabs>
          <w:tab w:val="left" w:pos="2265"/>
        </w:tabs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8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2474"/>
        <w:gridCol w:w="2561"/>
        <w:gridCol w:w="1713"/>
        <w:gridCol w:w="2823"/>
      </w:tblGrid>
      <w:tr w:rsidR="00136F35" w:rsidRPr="00024971" w:rsidTr="006F0E22">
        <w:trPr>
          <w:trHeight w:val="603"/>
        </w:trPr>
        <w:tc>
          <w:tcPr>
            <w:tcW w:w="2142" w:type="dxa"/>
          </w:tcPr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№</w:t>
            </w:r>
          </w:p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п/п</w:t>
            </w:r>
          </w:p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2773" w:type="dxa"/>
          </w:tcPr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Название темы</w:t>
            </w:r>
          </w:p>
        </w:tc>
        <w:tc>
          <w:tcPr>
            <w:tcW w:w="1572" w:type="dxa"/>
          </w:tcPr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Количество</w:t>
            </w:r>
          </w:p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часов</w:t>
            </w:r>
          </w:p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3084" w:type="dxa"/>
          </w:tcPr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Контрольные работы</w:t>
            </w:r>
          </w:p>
        </w:tc>
      </w:tr>
      <w:tr w:rsidR="00136F35" w:rsidRPr="00024971" w:rsidTr="006F0E22">
        <w:tc>
          <w:tcPr>
            <w:tcW w:w="2142" w:type="dxa"/>
          </w:tcPr>
          <w:p w:rsidR="00136F35" w:rsidRPr="007A6CB2" w:rsidRDefault="00136F35" w:rsidP="00136F35">
            <w:pPr>
              <w:pStyle w:val="a4"/>
              <w:numPr>
                <w:ilvl w:val="0"/>
                <w:numId w:val="20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Вводное повторение</w:t>
            </w:r>
          </w:p>
        </w:tc>
        <w:tc>
          <w:tcPr>
            <w:tcW w:w="2773" w:type="dxa"/>
          </w:tcPr>
          <w:p w:rsidR="00136F35" w:rsidRPr="007A6CB2" w:rsidRDefault="00136F35" w:rsidP="00136F3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572" w:type="dxa"/>
          </w:tcPr>
          <w:p w:rsidR="00136F35" w:rsidRPr="007A6CB2" w:rsidRDefault="00136F35" w:rsidP="00136F3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3084" w:type="dxa"/>
          </w:tcPr>
          <w:p w:rsidR="00136F35" w:rsidRPr="007A6CB2" w:rsidRDefault="00136F35" w:rsidP="00136F3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1 час </w:t>
            </w:r>
          </w:p>
          <w:p w:rsidR="00136F35" w:rsidRPr="007A6CB2" w:rsidRDefault="00136F35" w:rsidP="00136F3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Входная контрольная работа.</w:t>
            </w:r>
          </w:p>
        </w:tc>
      </w:tr>
      <w:tr w:rsidR="00136F35" w:rsidRPr="00024971" w:rsidTr="006F0E22">
        <w:tc>
          <w:tcPr>
            <w:tcW w:w="2142" w:type="dxa"/>
          </w:tcPr>
          <w:p w:rsidR="00136F35" w:rsidRPr="007A6CB2" w:rsidRDefault="00136F35" w:rsidP="00136F35">
            <w:pPr>
              <w:pStyle w:val="a4"/>
              <w:numPr>
                <w:ilvl w:val="0"/>
                <w:numId w:val="20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Глава 9.</w:t>
            </w:r>
          </w:p>
        </w:tc>
        <w:tc>
          <w:tcPr>
            <w:tcW w:w="2773" w:type="dxa"/>
          </w:tcPr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Векторы</w:t>
            </w:r>
            <w:r w:rsidR="0099219E"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1572" w:type="dxa"/>
          </w:tcPr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3084" w:type="dxa"/>
          </w:tcPr>
          <w:p w:rsidR="00136F35" w:rsidRPr="007A6CB2" w:rsidRDefault="00136F35" w:rsidP="00136F3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136F35" w:rsidRPr="00136F35" w:rsidTr="006F0E22">
        <w:tc>
          <w:tcPr>
            <w:tcW w:w="2142" w:type="dxa"/>
          </w:tcPr>
          <w:p w:rsidR="00136F35" w:rsidRPr="007A6CB2" w:rsidRDefault="00136F35" w:rsidP="00136F35">
            <w:pPr>
              <w:pStyle w:val="a4"/>
              <w:numPr>
                <w:ilvl w:val="0"/>
                <w:numId w:val="20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лава 10.</w:t>
            </w:r>
          </w:p>
        </w:tc>
        <w:tc>
          <w:tcPr>
            <w:tcW w:w="2773" w:type="dxa"/>
          </w:tcPr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Метод координат</w:t>
            </w:r>
            <w:r w:rsidR="0099219E"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1572" w:type="dxa"/>
          </w:tcPr>
          <w:p w:rsidR="00136F35" w:rsidRPr="007A6CB2" w:rsidRDefault="00C541BE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3084" w:type="dxa"/>
          </w:tcPr>
          <w:p w:rsidR="00136F35" w:rsidRPr="007A6CB2" w:rsidRDefault="00136F35" w:rsidP="00136F3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 час</w:t>
            </w:r>
          </w:p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Контрольная работа  № 1 по теме «Метод координат».</w:t>
            </w:r>
          </w:p>
        </w:tc>
      </w:tr>
      <w:tr w:rsidR="00136F35" w:rsidRPr="00024971" w:rsidTr="006F0E22">
        <w:tc>
          <w:tcPr>
            <w:tcW w:w="2142" w:type="dxa"/>
          </w:tcPr>
          <w:p w:rsidR="00136F35" w:rsidRPr="007A6CB2" w:rsidRDefault="00136F35" w:rsidP="00136F35">
            <w:pPr>
              <w:pStyle w:val="a4"/>
              <w:numPr>
                <w:ilvl w:val="0"/>
                <w:numId w:val="20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лава 11.</w:t>
            </w:r>
          </w:p>
        </w:tc>
        <w:tc>
          <w:tcPr>
            <w:tcW w:w="2773" w:type="dxa"/>
          </w:tcPr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Соотношения между сторонами и углами треугольника. Скалярное произведение векторов</w:t>
            </w:r>
            <w:r w:rsidR="0099219E"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1572" w:type="dxa"/>
          </w:tcPr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3084" w:type="dxa"/>
          </w:tcPr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 час</w:t>
            </w:r>
          </w:p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Контрольная работа № 2 по теме «Соотношения между сторонами и углами треугольника».</w:t>
            </w:r>
          </w:p>
        </w:tc>
      </w:tr>
      <w:tr w:rsidR="00136F35" w:rsidRPr="00024971" w:rsidTr="006F0E22">
        <w:tc>
          <w:tcPr>
            <w:tcW w:w="2142" w:type="dxa"/>
          </w:tcPr>
          <w:p w:rsidR="00136F35" w:rsidRPr="007A6CB2" w:rsidRDefault="00136F35" w:rsidP="00136F35">
            <w:pPr>
              <w:pStyle w:val="a4"/>
              <w:numPr>
                <w:ilvl w:val="0"/>
                <w:numId w:val="20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лава 12.</w:t>
            </w:r>
          </w:p>
        </w:tc>
        <w:tc>
          <w:tcPr>
            <w:tcW w:w="2773" w:type="dxa"/>
          </w:tcPr>
          <w:p w:rsidR="00136F35" w:rsidRPr="007A6CB2" w:rsidRDefault="0099219E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Длина окружности и площадь круга.</w:t>
            </w:r>
          </w:p>
        </w:tc>
        <w:tc>
          <w:tcPr>
            <w:tcW w:w="1572" w:type="dxa"/>
          </w:tcPr>
          <w:p w:rsidR="00136F35" w:rsidRPr="007A6CB2" w:rsidRDefault="0099219E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3084" w:type="dxa"/>
          </w:tcPr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 час</w:t>
            </w:r>
          </w:p>
          <w:p w:rsidR="00136F35" w:rsidRPr="007A6CB2" w:rsidRDefault="0099219E" w:rsidP="00136F3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Контрольная работа №3 по теме «Длина окружности и площадь круга».</w:t>
            </w:r>
          </w:p>
        </w:tc>
      </w:tr>
      <w:tr w:rsidR="00136F35" w:rsidRPr="00024971" w:rsidTr="006F0E22">
        <w:tc>
          <w:tcPr>
            <w:tcW w:w="2142" w:type="dxa"/>
          </w:tcPr>
          <w:p w:rsidR="00136F35" w:rsidRPr="007A6CB2" w:rsidRDefault="0099219E" w:rsidP="0099219E">
            <w:pPr>
              <w:pStyle w:val="a6"/>
              <w:numPr>
                <w:ilvl w:val="0"/>
                <w:numId w:val="20"/>
              </w:numPr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лава 13.</w:t>
            </w:r>
          </w:p>
        </w:tc>
        <w:tc>
          <w:tcPr>
            <w:tcW w:w="2773" w:type="dxa"/>
          </w:tcPr>
          <w:p w:rsidR="00136F35" w:rsidRPr="007A6CB2" w:rsidRDefault="0099219E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Движения.</w:t>
            </w:r>
          </w:p>
        </w:tc>
        <w:tc>
          <w:tcPr>
            <w:tcW w:w="1572" w:type="dxa"/>
          </w:tcPr>
          <w:p w:rsidR="00136F35" w:rsidRPr="007A6CB2" w:rsidRDefault="0099219E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3084" w:type="dxa"/>
          </w:tcPr>
          <w:p w:rsidR="00136F35" w:rsidRPr="007A6CB2" w:rsidRDefault="00B172D2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 час</w:t>
            </w:r>
          </w:p>
          <w:p w:rsidR="00B172D2" w:rsidRPr="007A6CB2" w:rsidRDefault="00B172D2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Контрольная работа № 4 по теме: «Движения».</w:t>
            </w:r>
          </w:p>
        </w:tc>
      </w:tr>
      <w:tr w:rsidR="00136F35" w:rsidRPr="00024971" w:rsidTr="006F0E22">
        <w:tc>
          <w:tcPr>
            <w:tcW w:w="2142" w:type="dxa"/>
          </w:tcPr>
          <w:p w:rsidR="00136F35" w:rsidRPr="007A6CB2" w:rsidRDefault="0099219E" w:rsidP="00136F35">
            <w:pPr>
              <w:pStyle w:val="a4"/>
              <w:numPr>
                <w:ilvl w:val="0"/>
                <w:numId w:val="20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лава 14.</w:t>
            </w:r>
          </w:p>
        </w:tc>
        <w:tc>
          <w:tcPr>
            <w:tcW w:w="2773" w:type="dxa"/>
          </w:tcPr>
          <w:p w:rsidR="00136F35" w:rsidRPr="007A6CB2" w:rsidRDefault="00B172D2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Начальные сведения из стереометрии</w:t>
            </w:r>
          </w:p>
        </w:tc>
        <w:tc>
          <w:tcPr>
            <w:tcW w:w="1572" w:type="dxa"/>
          </w:tcPr>
          <w:p w:rsidR="00136F35" w:rsidRPr="007A6CB2" w:rsidRDefault="00C541BE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3084" w:type="dxa"/>
          </w:tcPr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136F35" w:rsidRPr="00024971" w:rsidTr="006F0E22">
        <w:tc>
          <w:tcPr>
            <w:tcW w:w="2142" w:type="dxa"/>
          </w:tcPr>
          <w:p w:rsidR="00136F35" w:rsidRPr="007A6CB2" w:rsidRDefault="00B172D2" w:rsidP="00136F35">
            <w:pPr>
              <w:pStyle w:val="a4"/>
              <w:numPr>
                <w:ilvl w:val="0"/>
                <w:numId w:val="20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Итоговое повторение</w:t>
            </w:r>
          </w:p>
        </w:tc>
        <w:tc>
          <w:tcPr>
            <w:tcW w:w="2773" w:type="dxa"/>
          </w:tcPr>
          <w:p w:rsidR="00136F35" w:rsidRPr="007A6CB2" w:rsidRDefault="00136F35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572" w:type="dxa"/>
          </w:tcPr>
          <w:p w:rsidR="00136F35" w:rsidRPr="007A6CB2" w:rsidRDefault="00B172D2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3084" w:type="dxa"/>
          </w:tcPr>
          <w:p w:rsidR="00136F35" w:rsidRPr="007A6CB2" w:rsidRDefault="00B172D2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 час</w:t>
            </w:r>
          </w:p>
          <w:p w:rsidR="00B172D2" w:rsidRPr="007A6CB2" w:rsidRDefault="00B172D2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Итоговая контрольная работа.</w:t>
            </w:r>
          </w:p>
        </w:tc>
      </w:tr>
      <w:tr w:rsidR="00B172D2" w:rsidRPr="00024971" w:rsidTr="006F0E22">
        <w:tc>
          <w:tcPr>
            <w:tcW w:w="2142" w:type="dxa"/>
          </w:tcPr>
          <w:p w:rsidR="00B172D2" w:rsidRPr="007A6CB2" w:rsidRDefault="00B172D2" w:rsidP="00136F35">
            <w:pPr>
              <w:pStyle w:val="a4"/>
              <w:numPr>
                <w:ilvl w:val="0"/>
                <w:numId w:val="20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Итого</w:t>
            </w:r>
          </w:p>
        </w:tc>
        <w:tc>
          <w:tcPr>
            <w:tcW w:w="2773" w:type="dxa"/>
          </w:tcPr>
          <w:p w:rsidR="00B172D2" w:rsidRPr="007A6CB2" w:rsidRDefault="00B172D2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1572" w:type="dxa"/>
          </w:tcPr>
          <w:p w:rsidR="00B172D2" w:rsidRPr="007A6CB2" w:rsidRDefault="00B172D2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8 часов</w:t>
            </w:r>
          </w:p>
        </w:tc>
        <w:tc>
          <w:tcPr>
            <w:tcW w:w="3084" w:type="dxa"/>
          </w:tcPr>
          <w:p w:rsidR="00B172D2" w:rsidRPr="007A6CB2" w:rsidRDefault="00B172D2" w:rsidP="006F0E2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7A6CB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 часов</w:t>
            </w:r>
          </w:p>
        </w:tc>
      </w:tr>
    </w:tbl>
    <w:p w:rsidR="00136F35" w:rsidRPr="003A0F23" w:rsidRDefault="00136F35" w:rsidP="003A0F23">
      <w:pPr>
        <w:pStyle w:val="a4"/>
        <w:spacing w:before="75" w:after="15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3A0F23" w:rsidRPr="003A0F23" w:rsidRDefault="003A0F23" w:rsidP="003A0F23">
      <w:pPr>
        <w:spacing w:before="75" w:after="150"/>
        <w:rPr>
          <w:rFonts w:ascii="Times New Roman" w:eastAsia="Calibri" w:hAnsi="Times New Roman" w:cs="Times New Roman"/>
          <w:iCs/>
          <w:sz w:val="28"/>
          <w:szCs w:val="28"/>
        </w:rPr>
      </w:pPr>
    </w:p>
    <w:p w:rsidR="004255A7" w:rsidRDefault="004255A7" w:rsidP="004255A7">
      <w:pPr>
        <w:pStyle w:val="1"/>
        <w:tabs>
          <w:tab w:val="clear" w:pos="0"/>
          <w:tab w:val="clear" w:pos="900"/>
        </w:tabs>
        <w:ind w:left="0" w:firstLine="0"/>
        <w:rPr>
          <w:rFonts w:eastAsiaTheme="minorHAnsi"/>
          <w:b w:val="0"/>
          <w:bCs w:val="0"/>
          <w:sz w:val="24"/>
          <w:lang w:eastAsia="en-US"/>
        </w:rPr>
      </w:pPr>
    </w:p>
    <w:p w:rsidR="004255A7" w:rsidRPr="00F0073A" w:rsidRDefault="004255A7" w:rsidP="003A0F23">
      <w:pPr>
        <w:pStyle w:val="1"/>
        <w:tabs>
          <w:tab w:val="clear" w:pos="0"/>
          <w:tab w:val="clear" w:pos="900"/>
        </w:tabs>
        <w:ind w:left="0" w:firstLine="708"/>
        <w:rPr>
          <w:i/>
          <w:sz w:val="24"/>
        </w:rPr>
      </w:pPr>
      <w:r w:rsidRPr="003A0F23">
        <w:rPr>
          <w:rFonts w:eastAsia="Calibri"/>
          <w:bCs w:val="0"/>
          <w:iCs/>
          <w:sz w:val="28"/>
          <w:szCs w:val="28"/>
          <w:lang w:eastAsia="en-US"/>
        </w:rPr>
        <w:t xml:space="preserve"> Оценка письменных контрольных работ обучающихся по геометрии:</w:t>
      </w:r>
    </w:p>
    <w:p w:rsidR="004255A7" w:rsidRPr="003A0F23" w:rsidRDefault="004255A7" w:rsidP="004255A7">
      <w:pPr>
        <w:spacing w:line="240" w:lineRule="auto"/>
        <w:jc w:val="both"/>
        <w:rPr>
          <w:rFonts w:ascii="Times New Roman" w:eastAsia="Times New Roman" w:hAnsi="Times New Roman" w:cs="Times New Roman"/>
          <w:bCs/>
          <w:w w:val="113"/>
          <w:sz w:val="28"/>
          <w:szCs w:val="28"/>
          <w:lang w:eastAsia="ru-RU"/>
        </w:rPr>
      </w:pPr>
      <w:r w:rsidRPr="003A0F23">
        <w:rPr>
          <w:rFonts w:ascii="Times New Roman" w:eastAsia="Times New Roman" w:hAnsi="Times New Roman" w:cs="Times New Roman"/>
          <w:b/>
          <w:bCs/>
          <w:w w:val="113"/>
          <w:sz w:val="28"/>
          <w:szCs w:val="28"/>
          <w:lang w:eastAsia="ru-RU"/>
        </w:rPr>
        <w:t>Ответ оценивается отметкой «5»,</w:t>
      </w: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  <w:lang w:eastAsia="ru-RU"/>
        </w:rPr>
        <w:t xml:space="preserve"> если: </w:t>
      </w:r>
    </w:p>
    <w:p w:rsidR="004255A7" w:rsidRPr="003A0F23" w:rsidRDefault="004255A7" w:rsidP="004255A7">
      <w:pPr>
        <w:widowControl w:val="0"/>
        <w:numPr>
          <w:ilvl w:val="0"/>
          <w:numId w:val="11"/>
        </w:numPr>
        <w:suppressAutoHyphens/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w w:val="113"/>
          <w:sz w:val="28"/>
          <w:szCs w:val="28"/>
          <w:lang w:eastAsia="ru-RU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  <w:lang w:eastAsia="ru-RU"/>
        </w:rPr>
        <w:lastRenderedPageBreak/>
        <w:t>работа выполнена полностью;</w:t>
      </w:r>
    </w:p>
    <w:p w:rsidR="004255A7" w:rsidRPr="003A0F23" w:rsidRDefault="004255A7" w:rsidP="004255A7">
      <w:pPr>
        <w:widowControl w:val="0"/>
        <w:numPr>
          <w:ilvl w:val="0"/>
          <w:numId w:val="11"/>
        </w:numPr>
        <w:suppressAutoHyphens/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w w:val="113"/>
          <w:sz w:val="28"/>
          <w:szCs w:val="28"/>
          <w:lang w:eastAsia="ru-RU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  <w:lang w:eastAsia="ru-RU"/>
        </w:rPr>
        <w:t>в логических рассуждениях и обосновании решения нет пробелов и ошибок;</w:t>
      </w:r>
    </w:p>
    <w:p w:rsidR="004255A7" w:rsidRPr="003A0F23" w:rsidRDefault="004255A7" w:rsidP="004255A7">
      <w:pPr>
        <w:widowControl w:val="0"/>
        <w:numPr>
          <w:ilvl w:val="0"/>
          <w:numId w:val="11"/>
        </w:numPr>
        <w:suppressAutoHyphens/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w w:val="113"/>
          <w:sz w:val="28"/>
          <w:szCs w:val="28"/>
          <w:lang w:eastAsia="ru-RU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  <w:lang w:eastAsia="ru-RU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4255A7" w:rsidRPr="003A0F23" w:rsidRDefault="004255A7" w:rsidP="004255A7">
      <w:pPr>
        <w:pStyle w:val="aa"/>
        <w:spacing w:line="240" w:lineRule="auto"/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  <w:t>Отметка «4» ставится в следующих случаях:</w:t>
      </w:r>
    </w:p>
    <w:p w:rsidR="004255A7" w:rsidRPr="003A0F23" w:rsidRDefault="004255A7" w:rsidP="004255A7">
      <w:pPr>
        <w:pStyle w:val="aa"/>
        <w:widowControl w:val="0"/>
        <w:numPr>
          <w:ilvl w:val="0"/>
          <w:numId w:val="11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4255A7" w:rsidRPr="003A0F23" w:rsidRDefault="004255A7" w:rsidP="004255A7">
      <w:pPr>
        <w:pStyle w:val="aa"/>
        <w:widowControl w:val="0"/>
        <w:numPr>
          <w:ilvl w:val="0"/>
          <w:numId w:val="11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4255A7" w:rsidRPr="003A0F23" w:rsidRDefault="004255A7" w:rsidP="004255A7">
      <w:pPr>
        <w:pStyle w:val="aa"/>
        <w:spacing w:line="240" w:lineRule="auto"/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  <w:t>Отметка «3» ставится, если:</w:t>
      </w:r>
    </w:p>
    <w:p w:rsidR="004255A7" w:rsidRPr="003A0F23" w:rsidRDefault="004255A7" w:rsidP="004255A7">
      <w:pPr>
        <w:pStyle w:val="aa"/>
        <w:widowControl w:val="0"/>
        <w:numPr>
          <w:ilvl w:val="0"/>
          <w:numId w:val="11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4255A7" w:rsidRPr="003A0F23" w:rsidRDefault="004255A7" w:rsidP="004255A7">
      <w:pPr>
        <w:pStyle w:val="aa"/>
        <w:spacing w:line="240" w:lineRule="auto"/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  <w:t>Отметка «2» ставится, если:</w:t>
      </w:r>
    </w:p>
    <w:p w:rsidR="004255A7" w:rsidRPr="003A0F23" w:rsidRDefault="004255A7" w:rsidP="004255A7">
      <w:pPr>
        <w:pStyle w:val="aa"/>
        <w:widowControl w:val="0"/>
        <w:numPr>
          <w:ilvl w:val="0"/>
          <w:numId w:val="11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допущены существенные ошибки, показавшие, что обучающийся не обладает обязательными умениями по данной теме в полной мере. </w:t>
      </w:r>
    </w:p>
    <w:p w:rsidR="004255A7" w:rsidRPr="003A0F23" w:rsidRDefault="004255A7" w:rsidP="004255A7">
      <w:pPr>
        <w:pStyle w:val="aa"/>
        <w:spacing w:line="240" w:lineRule="auto"/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  <w:t>Отметка «1» ставится, если:</w:t>
      </w:r>
    </w:p>
    <w:p w:rsidR="004255A7" w:rsidRPr="003A0F23" w:rsidRDefault="004255A7" w:rsidP="004255A7">
      <w:pPr>
        <w:pStyle w:val="aa"/>
        <w:widowControl w:val="0"/>
        <w:numPr>
          <w:ilvl w:val="0"/>
          <w:numId w:val="11"/>
        </w:numPr>
        <w:shd w:val="clear" w:color="auto" w:fill="FFFFFF"/>
        <w:suppressAutoHyphens/>
        <w:autoSpaceDE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.</w:t>
      </w:r>
    </w:p>
    <w:p w:rsidR="004255A7" w:rsidRPr="003A0F23" w:rsidRDefault="004255A7" w:rsidP="004255A7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</w:p>
    <w:p w:rsidR="004255A7" w:rsidRPr="003A0F23" w:rsidRDefault="004255A7" w:rsidP="004255A7">
      <w:pPr>
        <w:pStyle w:val="aa"/>
        <w:spacing w:line="240" w:lineRule="auto"/>
        <w:ind w:firstLine="540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 </w:t>
      </w:r>
    </w:p>
    <w:p w:rsidR="004255A7" w:rsidRPr="003A0F23" w:rsidRDefault="004255A7" w:rsidP="004255A7">
      <w:pPr>
        <w:pStyle w:val="Style4"/>
        <w:widowControl/>
        <w:tabs>
          <w:tab w:val="left" w:pos="706"/>
        </w:tabs>
        <w:spacing w:before="5" w:line="360" w:lineRule="auto"/>
        <w:ind w:left="567" w:firstLine="0"/>
        <w:jc w:val="both"/>
        <w:rPr>
          <w:bCs/>
          <w:w w:val="113"/>
          <w:sz w:val="28"/>
          <w:szCs w:val="28"/>
        </w:rPr>
      </w:pPr>
    </w:p>
    <w:p w:rsidR="004255A7" w:rsidRDefault="004255A7" w:rsidP="003A0F23">
      <w:pPr>
        <w:pStyle w:val="1"/>
        <w:tabs>
          <w:tab w:val="clear" w:pos="0"/>
          <w:tab w:val="clear" w:pos="900"/>
        </w:tabs>
        <w:ind w:firstLine="0"/>
        <w:rPr>
          <w:rFonts w:eastAsia="Calibri"/>
          <w:bCs w:val="0"/>
          <w:iCs/>
          <w:sz w:val="28"/>
          <w:szCs w:val="28"/>
          <w:lang w:eastAsia="en-US"/>
        </w:rPr>
      </w:pPr>
      <w:r w:rsidRPr="003A0F23">
        <w:rPr>
          <w:w w:val="113"/>
          <w:sz w:val="28"/>
          <w:szCs w:val="28"/>
          <w:lang w:eastAsia="ru-RU"/>
        </w:rPr>
        <w:t xml:space="preserve"> Оценка устных ответов обучающихся по геометрии</w:t>
      </w:r>
      <w:r w:rsidRPr="003A0F23">
        <w:rPr>
          <w:rFonts w:eastAsia="Calibri"/>
          <w:bCs w:val="0"/>
          <w:iCs/>
          <w:sz w:val="28"/>
          <w:szCs w:val="28"/>
          <w:lang w:eastAsia="en-US"/>
        </w:rPr>
        <w:t>:</w:t>
      </w:r>
    </w:p>
    <w:p w:rsidR="00C9045E" w:rsidRPr="00C9045E" w:rsidRDefault="00C9045E" w:rsidP="00C9045E"/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  <w:t>Ответ оценивается отметкой «5»,</w:t>
      </w: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если ученик: 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полно раскрыл содержание материала в объеме, предусмотренном программой и учебником;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lastRenderedPageBreak/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правильно выполнил рисунки, чертежи, сопутствующие ответу;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продемонстрировал знание теории ранее изученных сопутствующих тем, сформированность и устойчивость используемых при ответе умений и навыков;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отвечал самостоятельно, без наводящих вопросов учителя;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возможны одна – две неточности при освещение второстепенных вопросов или в выкладках, которые ученик легко исправил после замечания учителя.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  <w:t>Ответ оценивается отметкой «4»,</w:t>
      </w: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если удовлетворяет в основном требованиям на оценку «5», но при этом имеет один из недостатков: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в изложении допущены небольшие пробелы, не исказившее математическое содержание ответа;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допущены ошибка или более двух недочетов при освещении второстепенных вопросов или в выкладках, легко исправленные после замечания учителя.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  <w:t>Отметка «3» ставится в следующих случаях: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;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при достаточном знании теоретического материала выявлена недостаточная сформированность основных умений и навыков.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  <w:lastRenderedPageBreak/>
        <w:t>Отметка «2» ставится в следующих случаях: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 раскрыто основное содержание учебного материала;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обнаружено незнание учеником большей или наиболее важной части учебного материала;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допущены ошибки в определении понятий, при использовании математической тер</w:t>
      </w:r>
      <w:r w:rsidR="00C9045E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минологии, в рисунках, чертежах, </w:t>
      </w: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в выкладках, которые не исправлены после нескольких наводящих вопросов учителя.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  <w:t>Отметка «1» ставится, если: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ученик обнаружил полное незнание и непонимание изучаемого учебного материала или 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3A0F23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 смог ответить ни на один из поставленных вопросов по изученному материалу.</w:t>
      </w:r>
    </w:p>
    <w:p w:rsidR="004255A7" w:rsidRPr="003A0F23" w:rsidRDefault="004255A7" w:rsidP="003A0F23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Общая классификация ошибок.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При оценке знаний, умений и навыков обучающихся следует учитывать все ошибки (грубые и негрубые) и недочёты.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Грубыми считаются ошибки: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знание наименований единиц измерения;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умение выделить в ответе главное;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умение применять знания, алгоритмы для решения задач;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умение делать выводы и обобщения;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умение пользоваться первоисточниками, учебником и справочниками;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вычислительные ошибки, если они не являются опиской;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логические ошибки.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К негрубым ошибкам следует отнести: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lastRenderedPageBreak/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рациональные методы работы со справочной и другой литературой;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умение решать задачи, выполнять задания в общем виде.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Недочетами являются: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рациональные приемы вычислений и преобразований;</w:t>
      </w:r>
    </w:p>
    <w:p w:rsidR="004255A7" w:rsidRPr="00C700D4" w:rsidRDefault="004255A7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небрежное выполнение записей, чертежей, схем</w:t>
      </w:r>
      <w:r w:rsidR="00C9045E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.</w:t>
      </w:r>
    </w:p>
    <w:p w:rsidR="004255A7" w:rsidRPr="003A0F23" w:rsidRDefault="004255A7" w:rsidP="003A0F23">
      <w:pPr>
        <w:pStyle w:val="a4"/>
        <w:spacing w:before="75" w:after="150"/>
        <w:ind w:left="1069"/>
        <w:rPr>
          <w:rFonts w:ascii="Times New Roman" w:eastAsia="Calibri" w:hAnsi="Times New Roman" w:cs="Times New Roman"/>
          <w:b/>
          <w:iCs/>
          <w:sz w:val="28"/>
          <w:szCs w:val="28"/>
        </w:rPr>
      </w:pPr>
    </w:p>
    <w:p w:rsidR="00B36A87" w:rsidRPr="00C700D4" w:rsidRDefault="003A0F23" w:rsidP="007A6CB2">
      <w:pPr>
        <w:pStyle w:val="aa"/>
        <w:numPr>
          <w:ilvl w:val="0"/>
          <w:numId w:val="22"/>
        </w:numPr>
        <w:spacing w:line="240" w:lineRule="auto"/>
        <w:jc w:val="center"/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  <w:t xml:space="preserve">Перечень </w:t>
      </w:r>
      <w:r w:rsidR="00DB5021" w:rsidRPr="00C700D4">
        <w:rPr>
          <w:rFonts w:ascii="Times New Roman" w:eastAsia="Times New Roman" w:hAnsi="Times New Roman" w:cs="Times New Roman"/>
          <w:b/>
          <w:bCs/>
          <w:w w:val="113"/>
          <w:sz w:val="28"/>
          <w:szCs w:val="28"/>
        </w:rPr>
        <w:t>учебно-методического обеспечения</w:t>
      </w:r>
    </w:p>
    <w:p w:rsidR="004B5F80" w:rsidRPr="00C700D4" w:rsidRDefault="004B5F80" w:rsidP="00C700D4">
      <w:pPr>
        <w:pStyle w:val="aa"/>
        <w:spacing w:line="240" w:lineRule="auto"/>
        <w:rPr>
          <w:rFonts w:eastAsia="Times New Roman"/>
          <w:bCs/>
          <w:w w:val="113"/>
          <w:sz w:val="28"/>
          <w:szCs w:val="28"/>
        </w:rPr>
      </w:pPr>
    </w:p>
    <w:p w:rsidR="004B5F80" w:rsidRPr="00C700D4" w:rsidRDefault="004B5F80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Учебник «Геометрия 7-9» для общеобразовательных учреждений Л.С.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Атанасян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,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В.Ф.Бутузов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, С.Б. Кадомцев и др. 20-е изд. - М.: Просвещение, 2010. </w:t>
      </w:r>
    </w:p>
    <w:p w:rsidR="004B5F80" w:rsidRPr="00C700D4" w:rsidRDefault="004B5F80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Мельникова Н.Б. Тематический контроль по геометрии. 9 класс. </w:t>
      </w:r>
    </w:p>
    <w:p w:rsidR="00C700D4" w:rsidRPr="00C700D4" w:rsidRDefault="00C700D4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Н.Ф. Гаврилова. Поурочные разработки по геометрии. 9 класс. М.: ВАКО, 2009 г.</w:t>
      </w:r>
    </w:p>
    <w:p w:rsidR="00C700D4" w:rsidRPr="00C700D4" w:rsidRDefault="00C700D4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3 А. В.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Фарков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. Тесты по геометрии к учебнику. 9 класс. М.: Экзамен. 2011 г.</w:t>
      </w:r>
    </w:p>
    <w:p w:rsidR="00C700D4" w:rsidRPr="00C700D4" w:rsidRDefault="00C700D4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Примерные программы по учебным предметам. Математика 5-9 классы: проект. М.: Просвещение, 2010 г.</w:t>
      </w:r>
    </w:p>
    <w:p w:rsidR="00C700D4" w:rsidRPr="00C700D4" w:rsidRDefault="00C700D4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Геометрия. Сборник рабочих программ. 7-9 классы: пособие для учителей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общеобразоват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. учреждений / (составитель Т. А.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Бурмистрова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). – 2-е изд.,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дораб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. - М.: Просвещение, 2014 г.</w:t>
      </w:r>
    </w:p>
    <w:p w:rsidR="00C700D4" w:rsidRPr="00C700D4" w:rsidRDefault="00C700D4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Изучение геометрии в 7, 8, 9 классах: метод, рекомендации: кн. для учителя / [Л. С.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Атанасян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, В. Ф. Бутузов, Ю. А. Глазков и др.]. -М.: Просвещение, 2003 — 2008.</w:t>
      </w:r>
    </w:p>
    <w:p w:rsidR="00C700D4" w:rsidRPr="00C700D4" w:rsidRDefault="00C700D4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Зив Б. Г. .Геометрия: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дидакт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. материалы для 9 кл. / Б. Г. Зив, В. М.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Мейлер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. — М.: Просвещение, 2004—2008.</w:t>
      </w:r>
    </w:p>
    <w:p w:rsidR="00C700D4" w:rsidRPr="00C700D4" w:rsidRDefault="00C700D4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Рабочая тетрадь по геометрии: 9 класс: к учебнику Л.С.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Атанасяна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и др. «Геометрия. 7-9 классы: учеб. для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общеобразоват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. учреждений»/Ю. А. Глазков, П. М.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Камаев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– 5-е изд.,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перераб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. и доп. – М.: Издательство «Экзамен», 2015</w:t>
      </w:r>
    </w:p>
    <w:p w:rsidR="004B5F80" w:rsidRPr="00C700D4" w:rsidRDefault="00C700D4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Тесты по геометрии: 9 класс: к учебнику Л.С.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Атанасяна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 и др. «Геометрия. 7-9 классы: учеб. для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общеобразоват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. учреждений»/ Ю.А. Глазков, П.М.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Камаев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. – 3-е изд.,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перераб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. и доп. – М.: Издательство «Экзамен», 2014 г.</w:t>
      </w:r>
    </w:p>
    <w:p w:rsidR="004B5F80" w:rsidRPr="00C700D4" w:rsidRDefault="004B5F80" w:rsidP="00C700D4">
      <w:pPr>
        <w:pStyle w:val="aa"/>
        <w:spacing w:line="240" w:lineRule="auto"/>
        <w:rPr>
          <w:rFonts w:ascii="Times New Roman" w:eastAsia="Times New Roman" w:hAnsi="Times New Roman" w:cs="Times New Roman"/>
          <w:bCs/>
          <w:w w:val="113"/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lastRenderedPageBreak/>
        <w:t xml:space="preserve">А.П. Ершова, В.В. </w:t>
      </w:r>
      <w:proofErr w:type="spellStart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>Голобородько</w:t>
      </w:r>
      <w:proofErr w:type="spellEnd"/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, А.С. Ершова. </w:t>
      </w:r>
    </w:p>
    <w:p w:rsidR="004B5F80" w:rsidRDefault="004B5F80" w:rsidP="00C700D4">
      <w:pPr>
        <w:pStyle w:val="aa"/>
        <w:spacing w:line="240" w:lineRule="auto"/>
        <w:rPr>
          <w:sz w:val="28"/>
          <w:szCs w:val="28"/>
        </w:rPr>
      </w:pPr>
      <w:r w:rsidRPr="00C700D4">
        <w:rPr>
          <w:rFonts w:ascii="Times New Roman" w:eastAsia="Times New Roman" w:hAnsi="Times New Roman" w:cs="Times New Roman"/>
          <w:bCs/>
          <w:w w:val="113"/>
          <w:sz w:val="28"/>
          <w:szCs w:val="28"/>
        </w:rPr>
        <w:t xml:space="preserve">Алгебра. Геометрия 9. Самостоятельные и контрольные работы. </w:t>
      </w:r>
    </w:p>
    <w:p w:rsidR="004B5F80" w:rsidRDefault="004B5F80" w:rsidP="004B5F80">
      <w:pPr>
        <w:pStyle w:val="Default"/>
        <w:rPr>
          <w:sz w:val="28"/>
          <w:szCs w:val="28"/>
        </w:rPr>
      </w:pPr>
    </w:p>
    <w:p w:rsidR="004B5F80" w:rsidRPr="008856F3" w:rsidRDefault="004B5F80" w:rsidP="004B5F80">
      <w:pPr>
        <w:pStyle w:val="aa"/>
        <w:spacing w:after="0"/>
        <w:ind w:left="1069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856F3">
        <w:rPr>
          <w:rFonts w:ascii="Times New Roman" w:eastAsia="Times New Roman" w:hAnsi="Times New Roman" w:cs="Times New Roman"/>
          <w:b/>
          <w:sz w:val="28"/>
          <w:szCs w:val="28"/>
        </w:rPr>
        <w:t>Интернет-ресурсы:</w:t>
      </w:r>
    </w:p>
    <w:p w:rsidR="004B5F80" w:rsidRPr="008856F3" w:rsidRDefault="004B5F80" w:rsidP="00334F09">
      <w:pPr>
        <w:pStyle w:val="aa"/>
        <w:spacing w:after="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856F3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1. Федеральный институт педагогических измерений</w:t>
      </w:r>
      <w:r w:rsidRPr="008856F3">
        <w:rPr>
          <w:rFonts w:ascii="Times New Roman" w:hAnsi="Times New Roman" w:cs="Times New Roman"/>
          <w:color w:val="1A222A"/>
          <w:sz w:val="28"/>
          <w:szCs w:val="28"/>
        </w:rPr>
        <w:t xml:space="preserve"> </w:t>
      </w:r>
      <w:hyperlink r:id="rId12" w:history="1">
        <w:r w:rsidRPr="008856F3">
          <w:rPr>
            <w:rStyle w:val="ae"/>
            <w:rFonts w:ascii="Times New Roman" w:hAnsi="Times New Roman" w:cs="Times New Roman"/>
            <w:color w:val="08648C"/>
            <w:sz w:val="28"/>
            <w:szCs w:val="28"/>
            <w:shd w:val="clear" w:color="auto" w:fill="FFFFFF"/>
          </w:rPr>
          <w:t>www.fipi.ru</w:t>
        </w:r>
      </w:hyperlink>
      <w:r w:rsidRPr="008856F3">
        <w:rPr>
          <w:rFonts w:ascii="Times New Roman" w:hAnsi="Times New Roman" w:cs="Times New Roman"/>
          <w:color w:val="1A222A"/>
          <w:sz w:val="28"/>
          <w:szCs w:val="28"/>
        </w:rPr>
        <w:br/>
      </w:r>
      <w:r w:rsidRPr="008856F3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2. Федеральный центр тестирования</w:t>
      </w:r>
      <w:r w:rsidRPr="008856F3">
        <w:rPr>
          <w:rFonts w:ascii="Times New Roman" w:hAnsi="Times New Roman" w:cs="Times New Roman"/>
          <w:color w:val="1A222A"/>
          <w:sz w:val="28"/>
          <w:szCs w:val="28"/>
        </w:rPr>
        <w:t xml:space="preserve"> </w:t>
      </w:r>
      <w:hyperlink r:id="rId13" w:history="1">
        <w:r w:rsidRPr="008856F3">
          <w:rPr>
            <w:rStyle w:val="ae"/>
            <w:rFonts w:ascii="Times New Roman" w:hAnsi="Times New Roman" w:cs="Times New Roman"/>
            <w:color w:val="08648C"/>
            <w:sz w:val="28"/>
            <w:szCs w:val="28"/>
            <w:shd w:val="clear" w:color="auto" w:fill="FFFFFF"/>
          </w:rPr>
          <w:t>www.rustest.ru</w:t>
        </w:r>
      </w:hyperlink>
      <w:r w:rsidRPr="008856F3">
        <w:rPr>
          <w:rFonts w:ascii="Times New Roman" w:hAnsi="Times New Roman" w:cs="Times New Roman"/>
          <w:color w:val="1A222A"/>
          <w:sz w:val="28"/>
          <w:szCs w:val="28"/>
        </w:rPr>
        <w:br/>
      </w:r>
      <w:r w:rsidRPr="008856F3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 xml:space="preserve">3. </w:t>
      </w:r>
      <w:proofErr w:type="spellStart"/>
      <w:r w:rsidRPr="008856F3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РосОбрНадзор</w:t>
      </w:r>
      <w:proofErr w:type="spellEnd"/>
      <w:r w:rsidRPr="008856F3">
        <w:rPr>
          <w:rFonts w:ascii="Times New Roman" w:hAnsi="Times New Roman" w:cs="Times New Roman"/>
          <w:color w:val="1A222A"/>
          <w:sz w:val="28"/>
          <w:szCs w:val="28"/>
        </w:rPr>
        <w:t xml:space="preserve"> </w:t>
      </w:r>
      <w:hyperlink r:id="rId14" w:history="1">
        <w:r w:rsidRPr="008856F3">
          <w:rPr>
            <w:rStyle w:val="ae"/>
            <w:rFonts w:ascii="Times New Roman" w:hAnsi="Times New Roman" w:cs="Times New Roman"/>
            <w:color w:val="08648C"/>
            <w:sz w:val="28"/>
            <w:szCs w:val="28"/>
            <w:shd w:val="clear" w:color="auto" w:fill="FFFFFF"/>
          </w:rPr>
          <w:t>www.obrnadzor.gov.ru</w:t>
        </w:r>
      </w:hyperlink>
      <w:r w:rsidRPr="008856F3">
        <w:rPr>
          <w:rFonts w:ascii="Times New Roman" w:hAnsi="Times New Roman" w:cs="Times New Roman"/>
          <w:color w:val="1A222A"/>
          <w:sz w:val="28"/>
          <w:szCs w:val="28"/>
        </w:rPr>
        <w:br/>
      </w:r>
      <w:r w:rsidRPr="008856F3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4. Российское образование. Федеральный портал</w:t>
      </w:r>
      <w:r w:rsidRPr="008856F3">
        <w:rPr>
          <w:rFonts w:ascii="Times New Roman" w:hAnsi="Times New Roman" w:cs="Times New Roman"/>
          <w:color w:val="1A222A"/>
          <w:sz w:val="28"/>
          <w:szCs w:val="28"/>
        </w:rPr>
        <w:t xml:space="preserve"> </w:t>
      </w:r>
      <w:hyperlink r:id="rId15" w:history="1">
        <w:r w:rsidRPr="008856F3">
          <w:rPr>
            <w:rStyle w:val="ae"/>
            <w:rFonts w:ascii="Times New Roman" w:hAnsi="Times New Roman" w:cs="Times New Roman"/>
            <w:color w:val="08648C"/>
            <w:sz w:val="28"/>
            <w:szCs w:val="28"/>
            <w:shd w:val="clear" w:color="auto" w:fill="FFFFFF"/>
          </w:rPr>
          <w:t>edu.ru</w:t>
        </w:r>
      </w:hyperlink>
      <w:r w:rsidRPr="008856F3">
        <w:rPr>
          <w:rFonts w:ascii="Times New Roman" w:hAnsi="Times New Roman" w:cs="Times New Roman"/>
          <w:color w:val="1A222A"/>
          <w:sz w:val="28"/>
          <w:szCs w:val="28"/>
        </w:rPr>
        <w:br/>
      </w:r>
      <w:r w:rsidRPr="008856F3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 xml:space="preserve">5. Федеральное </w:t>
      </w:r>
      <w:proofErr w:type="spellStart"/>
      <w:r w:rsidRPr="008856F3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агенство</w:t>
      </w:r>
      <w:proofErr w:type="spellEnd"/>
      <w:r w:rsidRPr="008856F3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 xml:space="preserve"> по</w:t>
      </w:r>
      <w:r w:rsidRPr="008856F3">
        <w:rPr>
          <w:rStyle w:val="apple-converted-space"/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 </w:t>
      </w:r>
      <w:r w:rsidRPr="008856F3">
        <w:rPr>
          <w:rFonts w:ascii="Times New Roman" w:hAnsi="Times New Roman" w:cs="Times New Roman"/>
          <w:sz w:val="28"/>
          <w:szCs w:val="28"/>
        </w:rPr>
        <w:t>образованию РФ</w:t>
      </w:r>
      <w:r w:rsidRPr="008856F3">
        <w:rPr>
          <w:rFonts w:ascii="Times New Roman" w:hAnsi="Times New Roman" w:cs="Times New Roman"/>
          <w:color w:val="1A222A"/>
          <w:sz w:val="28"/>
          <w:szCs w:val="28"/>
        </w:rPr>
        <w:t xml:space="preserve"> </w:t>
      </w:r>
      <w:hyperlink r:id="rId16" w:history="1">
        <w:r w:rsidRPr="008856F3">
          <w:rPr>
            <w:rStyle w:val="ae"/>
            <w:rFonts w:ascii="Times New Roman" w:hAnsi="Times New Roman" w:cs="Times New Roman"/>
            <w:color w:val="08648C"/>
            <w:sz w:val="28"/>
            <w:szCs w:val="28"/>
            <w:shd w:val="clear" w:color="auto" w:fill="FFFFFF"/>
          </w:rPr>
          <w:t>ed.gov.ru</w:t>
        </w:r>
      </w:hyperlink>
      <w:r w:rsidRPr="008856F3">
        <w:rPr>
          <w:rFonts w:ascii="Times New Roman" w:hAnsi="Times New Roman" w:cs="Times New Roman"/>
          <w:color w:val="1A222A"/>
          <w:sz w:val="28"/>
          <w:szCs w:val="28"/>
        </w:rPr>
        <w:br/>
      </w:r>
      <w:r w:rsidRPr="008856F3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6. Федеральный совет по учебникам Министерства образования</w:t>
      </w:r>
      <w:r w:rsidRPr="008856F3">
        <w:rPr>
          <w:rStyle w:val="apple-converted-space"/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 </w:t>
      </w:r>
      <w:r w:rsidRPr="008856F3">
        <w:rPr>
          <w:rFonts w:ascii="Times New Roman" w:hAnsi="Times New Roman" w:cs="Times New Roman"/>
          <w:sz w:val="28"/>
          <w:szCs w:val="28"/>
        </w:rPr>
        <w:t>и науки</w:t>
      </w:r>
      <w:r w:rsidRPr="008856F3">
        <w:rPr>
          <w:rStyle w:val="apple-converted-space"/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 </w:t>
      </w:r>
      <w:r w:rsidRPr="008856F3">
        <w:rPr>
          <w:rFonts w:ascii="Times New Roman" w:hAnsi="Times New Roman" w:cs="Times New Roman"/>
          <w:color w:val="1A222A"/>
          <w:sz w:val="28"/>
          <w:szCs w:val="28"/>
          <w:shd w:val="clear" w:color="auto" w:fill="FFFFFF"/>
        </w:rPr>
        <w:t>Российской Федерации</w:t>
      </w:r>
      <w:r w:rsidRPr="008856F3">
        <w:rPr>
          <w:rFonts w:ascii="Times New Roman" w:hAnsi="Times New Roman" w:cs="Times New Roman"/>
          <w:color w:val="1A222A"/>
          <w:sz w:val="28"/>
          <w:szCs w:val="28"/>
        </w:rPr>
        <w:t xml:space="preserve"> </w:t>
      </w:r>
      <w:hyperlink r:id="rId17" w:history="1">
        <w:r w:rsidRPr="008856F3">
          <w:rPr>
            <w:rStyle w:val="ae"/>
            <w:rFonts w:ascii="Times New Roman" w:hAnsi="Times New Roman" w:cs="Times New Roman"/>
            <w:color w:val="08648C"/>
            <w:sz w:val="28"/>
            <w:szCs w:val="28"/>
            <w:shd w:val="clear" w:color="auto" w:fill="FFFFFF"/>
          </w:rPr>
          <w:t>http://fsu.edu.ru</w:t>
        </w:r>
      </w:hyperlink>
    </w:p>
    <w:p w:rsidR="004B5F80" w:rsidRPr="008856F3" w:rsidRDefault="004B5F80" w:rsidP="00334F09">
      <w:pPr>
        <w:pStyle w:val="aa"/>
        <w:spacing w:after="0"/>
        <w:rPr>
          <w:rFonts w:ascii="Times New Roman" w:hAnsi="Times New Roman" w:cs="Times New Roman"/>
          <w:sz w:val="28"/>
          <w:szCs w:val="28"/>
        </w:rPr>
      </w:pPr>
      <w:r w:rsidRPr="008856F3">
        <w:rPr>
          <w:rFonts w:ascii="Times New Roman" w:eastAsia="Times New Roman" w:hAnsi="Times New Roman" w:cs="Times New Roman"/>
          <w:sz w:val="28"/>
          <w:szCs w:val="28"/>
        </w:rPr>
        <w:t xml:space="preserve">7. Открытый банк заданий по математике </w:t>
      </w:r>
      <w:hyperlink r:id="rId18" w:history="1">
        <w:r w:rsidRPr="008856F3">
          <w:rPr>
            <w:rStyle w:val="ae"/>
            <w:rFonts w:ascii="Times New Roman" w:hAnsi="Times New Roman" w:cs="Times New Roman"/>
            <w:sz w:val="28"/>
            <w:szCs w:val="28"/>
          </w:rPr>
          <w:t>http://www.mathgia.ru:8080/or/gia12/Main.html?view=TrainArchive</w:t>
        </w:r>
      </w:hyperlink>
    </w:p>
    <w:p w:rsidR="004B5F80" w:rsidRPr="008856F3" w:rsidRDefault="004B5F80" w:rsidP="00334F09">
      <w:pPr>
        <w:pStyle w:val="aa"/>
        <w:spacing w:after="0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856F3">
        <w:rPr>
          <w:rFonts w:ascii="Times New Roman" w:hAnsi="Times New Roman" w:cs="Times New Roman"/>
          <w:sz w:val="28"/>
          <w:szCs w:val="28"/>
        </w:rPr>
        <w:t xml:space="preserve">8. Сайт Александра Ларина </w:t>
      </w:r>
      <w:hyperlink r:id="rId19" w:history="1">
        <w:r w:rsidRPr="008856F3">
          <w:rPr>
            <w:rStyle w:val="ae"/>
            <w:rFonts w:ascii="Times New Roman" w:hAnsi="Times New Roman" w:cs="Times New Roman"/>
            <w:sz w:val="28"/>
            <w:szCs w:val="28"/>
          </w:rPr>
          <w:t>http://alexlarin.net/</w:t>
        </w:r>
      </w:hyperlink>
    </w:p>
    <w:p w:rsidR="004B5F80" w:rsidRPr="00334F09" w:rsidRDefault="004B5F80" w:rsidP="00334F09">
      <w:pPr>
        <w:pStyle w:val="aa"/>
        <w:spacing w:after="0"/>
        <w:rPr>
          <w:rStyle w:val="ae"/>
          <w:rFonts w:ascii="Times New Roman" w:eastAsia="Times New Roman" w:hAnsi="Times New Roman" w:cs="Times New Roman"/>
          <w:b/>
          <w:color w:val="auto"/>
          <w:sz w:val="28"/>
          <w:szCs w:val="28"/>
          <w:u w:val="none"/>
        </w:rPr>
      </w:pPr>
      <w:r w:rsidRPr="008856F3">
        <w:rPr>
          <w:rFonts w:ascii="Times New Roman" w:eastAsia="Times New Roman" w:hAnsi="Times New Roman" w:cs="Times New Roman"/>
          <w:sz w:val="28"/>
          <w:szCs w:val="28"/>
        </w:rPr>
        <w:t xml:space="preserve">9. Сеть творческих учителей </w:t>
      </w:r>
      <w:hyperlink r:id="rId20" w:history="1">
        <w:r w:rsidRPr="008856F3">
          <w:rPr>
            <w:rStyle w:val="ae"/>
            <w:rFonts w:ascii="Times New Roman" w:hAnsi="Times New Roman" w:cs="Times New Roman"/>
            <w:sz w:val="28"/>
            <w:szCs w:val="28"/>
          </w:rPr>
          <w:t>http://www.it-n.ru/</w:t>
        </w:r>
      </w:hyperlink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Default="00334F09" w:rsidP="00334F09">
      <w:pPr>
        <w:pStyle w:val="aa"/>
        <w:spacing w:after="0"/>
        <w:rPr>
          <w:rStyle w:val="ae"/>
          <w:rFonts w:ascii="Times New Roman" w:hAnsi="Times New Roman" w:cs="Times New Roman"/>
          <w:sz w:val="28"/>
          <w:szCs w:val="28"/>
        </w:rPr>
      </w:pPr>
    </w:p>
    <w:p w:rsidR="00334F09" w:rsidRPr="007A6CB2" w:rsidRDefault="00334F09" w:rsidP="007A6CB2">
      <w:pPr>
        <w:pStyle w:val="a4"/>
        <w:numPr>
          <w:ilvl w:val="0"/>
          <w:numId w:val="22"/>
        </w:numPr>
        <w:spacing w:before="75" w:after="150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7A6CB2">
        <w:rPr>
          <w:rFonts w:ascii="Times New Roman" w:eastAsia="Calibri" w:hAnsi="Times New Roman" w:cs="Times New Roman"/>
          <w:b/>
          <w:iCs/>
          <w:sz w:val="28"/>
          <w:szCs w:val="28"/>
        </w:rPr>
        <w:t>Приложение</w:t>
      </w:r>
    </w:p>
    <w:p w:rsidR="00334F09" w:rsidRPr="00334F09" w:rsidRDefault="00334F09" w:rsidP="00334F09">
      <w:pPr>
        <w:pStyle w:val="a4"/>
        <w:spacing w:before="75" w:after="150"/>
        <w:ind w:left="870"/>
        <w:rPr>
          <w:rFonts w:ascii="Times New Roman" w:eastAsia="Calibri" w:hAnsi="Times New Roman" w:cs="Times New Roman"/>
          <w:b/>
          <w:iCs/>
          <w:sz w:val="28"/>
          <w:szCs w:val="28"/>
        </w:rPr>
      </w:pPr>
    </w:p>
    <w:p w:rsidR="00334F09" w:rsidRPr="00334F09" w:rsidRDefault="00334F09" w:rsidP="00334F0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334F09">
        <w:rPr>
          <w:rFonts w:ascii="Times New Roman" w:eastAsia="Times New Roman" w:hAnsi="Times New Roman"/>
          <w:b/>
          <w:sz w:val="28"/>
          <w:szCs w:val="28"/>
          <w:lang w:eastAsia="ru-RU"/>
        </w:rPr>
        <w:t>КАЛЕНДАРНО-ТЕМАТИЧЕСКОЕ ПЛАНИРОВАНИЕ</w:t>
      </w:r>
    </w:p>
    <w:p w:rsidR="00334F09" w:rsidRPr="00334F09" w:rsidRDefault="00334F09" w:rsidP="00334F0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u w:val="single"/>
        </w:rPr>
      </w:pPr>
      <w:r w:rsidRPr="00334F09">
        <w:rPr>
          <w:rFonts w:ascii="Times New Roman" w:hAnsi="Times New Roman"/>
          <w:b/>
          <w:sz w:val="28"/>
          <w:szCs w:val="28"/>
        </w:rPr>
        <w:t xml:space="preserve">по  </w:t>
      </w:r>
      <w:r w:rsidRPr="00334F09">
        <w:rPr>
          <w:rFonts w:ascii="Times New Roman" w:hAnsi="Times New Roman"/>
          <w:b/>
          <w:sz w:val="28"/>
          <w:szCs w:val="28"/>
          <w:u w:val="single"/>
        </w:rPr>
        <w:t xml:space="preserve">геометрии </w:t>
      </w:r>
      <w:r w:rsidRPr="00334F09">
        <w:rPr>
          <w:rFonts w:ascii="Times New Roman" w:hAnsi="Times New Roman"/>
          <w:b/>
          <w:sz w:val="28"/>
          <w:szCs w:val="28"/>
        </w:rPr>
        <w:t xml:space="preserve">класс  </w:t>
      </w:r>
      <w:r w:rsidRPr="00334F09">
        <w:rPr>
          <w:rFonts w:ascii="Times New Roman" w:hAnsi="Times New Roman"/>
          <w:b/>
          <w:sz w:val="28"/>
          <w:szCs w:val="28"/>
          <w:u w:val="single"/>
        </w:rPr>
        <w:t>9</w:t>
      </w:r>
    </w:p>
    <w:p w:rsidR="00334F09" w:rsidRPr="00334F09" w:rsidRDefault="00334F09" w:rsidP="00334F09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334F09">
        <w:rPr>
          <w:rFonts w:ascii="Times New Roman" w:hAnsi="Times New Roman"/>
          <w:sz w:val="28"/>
          <w:szCs w:val="28"/>
        </w:rPr>
        <w:t xml:space="preserve">Плановых контрольных уроков </w:t>
      </w:r>
      <w:r w:rsidRPr="00334F09">
        <w:rPr>
          <w:rFonts w:ascii="Times New Roman" w:hAnsi="Times New Roman"/>
          <w:sz w:val="28"/>
          <w:szCs w:val="28"/>
          <w:u w:val="single"/>
        </w:rPr>
        <w:t>6</w:t>
      </w:r>
      <w:r w:rsidRPr="00334F09">
        <w:rPr>
          <w:rFonts w:ascii="Times New Roman" w:hAnsi="Times New Roman"/>
          <w:sz w:val="28"/>
          <w:szCs w:val="28"/>
        </w:rPr>
        <w:t>, практических работ ___, лабораторных работ ____, проектов _____</w:t>
      </w:r>
    </w:p>
    <w:p w:rsidR="00DB5021" w:rsidRDefault="00DB5021" w:rsidP="00334F09">
      <w:pPr>
        <w:tabs>
          <w:tab w:val="left" w:pos="2670"/>
        </w:tabs>
        <w:rPr>
          <w:rFonts w:ascii="Times New Roman" w:hAnsi="Times New Roman" w:cs="Times New Roman"/>
          <w:b/>
          <w:sz w:val="28"/>
          <w:szCs w:val="28"/>
        </w:rPr>
      </w:pPr>
    </w:p>
    <w:p w:rsidR="00334F09" w:rsidRDefault="00334F09" w:rsidP="00334F09">
      <w:pPr>
        <w:tabs>
          <w:tab w:val="left" w:pos="2670"/>
        </w:tabs>
        <w:rPr>
          <w:rFonts w:ascii="Times New Roman" w:hAnsi="Times New Roman" w:cs="Times New Roman"/>
          <w:b/>
          <w:sz w:val="28"/>
          <w:szCs w:val="28"/>
        </w:rPr>
      </w:pPr>
    </w:p>
    <w:p w:rsidR="00334F09" w:rsidRPr="00CF3D91" w:rsidRDefault="00334F09" w:rsidP="00334F09">
      <w:pPr>
        <w:tabs>
          <w:tab w:val="left" w:pos="2670"/>
        </w:tabs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9"/>
        <w:tblW w:w="10544" w:type="dxa"/>
        <w:tblInd w:w="-1168" w:type="dxa"/>
        <w:tblLayout w:type="fixed"/>
        <w:tblLook w:val="04A0" w:firstRow="1" w:lastRow="0" w:firstColumn="1" w:lastColumn="0" w:noHBand="0" w:noVBand="1"/>
      </w:tblPr>
      <w:tblGrid>
        <w:gridCol w:w="692"/>
        <w:gridCol w:w="36"/>
        <w:gridCol w:w="21"/>
        <w:gridCol w:w="9"/>
        <w:gridCol w:w="788"/>
        <w:gridCol w:w="14"/>
        <w:gridCol w:w="2391"/>
        <w:gridCol w:w="1861"/>
        <w:gridCol w:w="2410"/>
        <w:gridCol w:w="521"/>
        <w:gridCol w:w="15"/>
        <w:gridCol w:w="18"/>
        <w:gridCol w:w="13"/>
        <w:gridCol w:w="90"/>
        <w:gridCol w:w="31"/>
        <w:gridCol w:w="21"/>
        <w:gridCol w:w="1559"/>
        <w:gridCol w:w="54"/>
      </w:tblGrid>
      <w:tr w:rsidR="00EC1909" w:rsidRPr="001E06BF" w:rsidTr="00B121DF">
        <w:trPr>
          <w:gridAfter w:val="1"/>
          <w:wAfter w:w="54" w:type="dxa"/>
        </w:trPr>
        <w:tc>
          <w:tcPr>
            <w:tcW w:w="692" w:type="dxa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№ уро</w:t>
            </w:r>
          </w:p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sz w:val="24"/>
                <w:szCs w:val="24"/>
              </w:rPr>
              <w:t>ка</w:t>
            </w:r>
          </w:p>
        </w:tc>
        <w:tc>
          <w:tcPr>
            <w:tcW w:w="854" w:type="dxa"/>
            <w:gridSpan w:val="4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2405" w:type="dxa"/>
            <w:gridSpan w:val="2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861" w:type="dxa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B06A1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</w:t>
            </w:r>
            <w:proofErr w:type="spellEnd"/>
          </w:p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B06A1">
              <w:rPr>
                <w:rFonts w:ascii="Times New Roman" w:hAnsi="Times New Roman" w:cs="Times New Roman"/>
                <w:b/>
                <w:sz w:val="24"/>
                <w:szCs w:val="24"/>
              </w:rPr>
              <w:t>мые</w:t>
            </w:r>
            <w:proofErr w:type="spellEnd"/>
            <w:r w:rsidRPr="002B06A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результаты</w:t>
            </w:r>
          </w:p>
        </w:tc>
        <w:tc>
          <w:tcPr>
            <w:tcW w:w="2410" w:type="dxa"/>
          </w:tcPr>
          <w:p w:rsidR="00EC1909" w:rsidRPr="002B06A1" w:rsidRDefault="00EC1909" w:rsidP="00DE743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орма организации </w:t>
            </w:r>
          </w:p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sz w:val="24"/>
                <w:szCs w:val="24"/>
              </w:rPr>
              <w:t>учебных занятий, виды учебной деятельности</w:t>
            </w:r>
          </w:p>
        </w:tc>
        <w:tc>
          <w:tcPr>
            <w:tcW w:w="554" w:type="dxa"/>
            <w:gridSpan w:val="3"/>
          </w:tcPr>
          <w:p w:rsidR="00EC1909" w:rsidRPr="002B06A1" w:rsidRDefault="00EC1909" w:rsidP="00DE7432">
            <w:pPr>
              <w:spacing w:before="75" w:after="15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B06A1">
              <w:rPr>
                <w:rFonts w:ascii="Times New Roman" w:hAnsi="Times New Roman" w:cs="Times New Roman"/>
                <w:b/>
                <w:sz w:val="24"/>
                <w:szCs w:val="24"/>
              </w:rPr>
              <w:t>Корректи</w:t>
            </w:r>
            <w:proofErr w:type="spellEnd"/>
          </w:p>
          <w:p w:rsidR="00EC1909" w:rsidRPr="002B06A1" w:rsidRDefault="00EC1909" w:rsidP="00DE7432">
            <w:pPr>
              <w:spacing w:before="75" w:after="15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2B06A1">
              <w:rPr>
                <w:rFonts w:ascii="Times New Roman" w:hAnsi="Times New Roman" w:cs="Times New Roman"/>
                <w:b/>
                <w:sz w:val="24"/>
                <w:szCs w:val="24"/>
              </w:rPr>
              <w:t>ровка</w:t>
            </w:r>
            <w:proofErr w:type="spellEnd"/>
            <w:r w:rsidRPr="002B06A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714" w:type="dxa"/>
            <w:gridSpan w:val="5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sz w:val="24"/>
                <w:szCs w:val="24"/>
              </w:rPr>
              <w:t>Домашнее задание</w:t>
            </w:r>
          </w:p>
        </w:tc>
      </w:tr>
      <w:tr w:rsidR="00EC190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600"/>
        </w:trPr>
        <w:tc>
          <w:tcPr>
            <w:tcW w:w="692" w:type="dxa"/>
          </w:tcPr>
          <w:p w:rsidR="00EC1909" w:rsidRPr="002B06A1" w:rsidRDefault="00EC1909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4" w:type="dxa"/>
            <w:gridSpan w:val="4"/>
          </w:tcPr>
          <w:p w:rsidR="00EC1909" w:rsidRPr="002B06A1" w:rsidRDefault="0017434D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  <w:r w:rsidR="00EC1909" w:rsidRPr="002B06A1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2405" w:type="dxa"/>
            <w:gridSpan w:val="2"/>
          </w:tcPr>
          <w:p w:rsidR="00EC1909" w:rsidRPr="002B06A1" w:rsidRDefault="00EC1909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Повторение материала 7-8 класс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рямоугольный треугольник.</w:t>
            </w:r>
          </w:p>
        </w:tc>
        <w:tc>
          <w:tcPr>
            <w:tcW w:w="1861" w:type="dxa"/>
          </w:tcPr>
          <w:p w:rsidR="00EC1909" w:rsidRPr="002B06A1" w:rsidRDefault="00EC1909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Знать: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 xml:space="preserve"> основной теоретиче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softHyphen/>
              <w:t>ский материал за курс гео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метрии 8 класса. </w:t>
            </w:r>
            <w:r w:rsidRPr="002B06A1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Уметь: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 xml:space="preserve"> решать соответству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softHyphen/>
              <w:t>ющие задачи</w:t>
            </w:r>
          </w:p>
        </w:tc>
        <w:tc>
          <w:tcPr>
            <w:tcW w:w="2410" w:type="dxa"/>
          </w:tcPr>
          <w:p w:rsidR="00EC1909" w:rsidRPr="002B06A1" w:rsidRDefault="00EC1909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Урок повто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softHyphen/>
              <w:t>рения и обоб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softHyphen/>
              <w:t>щения</w:t>
            </w:r>
          </w:p>
        </w:tc>
        <w:tc>
          <w:tcPr>
            <w:tcW w:w="554" w:type="dxa"/>
            <w:gridSpan w:val="3"/>
          </w:tcPr>
          <w:p w:rsidR="00EC1909" w:rsidRPr="002B06A1" w:rsidRDefault="00EC1909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4" w:type="dxa"/>
            <w:gridSpan w:val="5"/>
          </w:tcPr>
          <w:p w:rsidR="00EC1909" w:rsidRDefault="00EC1909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В тетради</w:t>
            </w:r>
          </w:p>
          <w:p w:rsidR="0017434D" w:rsidRPr="002B06A1" w:rsidRDefault="0017434D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омашняя контрольная работа</w:t>
            </w:r>
          </w:p>
        </w:tc>
      </w:tr>
      <w:tr w:rsidR="00EC190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600"/>
        </w:trPr>
        <w:tc>
          <w:tcPr>
            <w:tcW w:w="692" w:type="dxa"/>
          </w:tcPr>
          <w:p w:rsidR="00EC1909" w:rsidRPr="002B06A1" w:rsidRDefault="00EC1909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4" w:type="dxa"/>
            <w:gridSpan w:val="4"/>
          </w:tcPr>
          <w:p w:rsidR="00EC1909" w:rsidRPr="002B06A1" w:rsidRDefault="0017434D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="00EC1909" w:rsidRPr="002B06A1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2405" w:type="dxa"/>
            <w:gridSpan w:val="2"/>
          </w:tcPr>
          <w:p w:rsidR="00EC1909" w:rsidRPr="002B06A1" w:rsidRDefault="00EC1909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Повторение материала 7-8 класса</w:t>
            </w:r>
          </w:p>
        </w:tc>
        <w:tc>
          <w:tcPr>
            <w:tcW w:w="1861" w:type="dxa"/>
          </w:tcPr>
          <w:p w:rsidR="00EC1909" w:rsidRPr="002B06A1" w:rsidRDefault="00EC1909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Знать: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 xml:space="preserve"> основной теоретиче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softHyphen/>
              <w:t>ский материал за курс гео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softHyphen/>
              <w:t xml:space="preserve">метрии 8 класса. </w:t>
            </w:r>
            <w:r w:rsidRPr="002B06A1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Уметь: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 xml:space="preserve"> решать соответству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softHyphen/>
              <w:t>ющие задачи</w:t>
            </w:r>
          </w:p>
        </w:tc>
        <w:tc>
          <w:tcPr>
            <w:tcW w:w="2410" w:type="dxa"/>
          </w:tcPr>
          <w:p w:rsidR="00EC1909" w:rsidRPr="002B06A1" w:rsidRDefault="00EC1909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Урок повто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softHyphen/>
              <w:t>рения и обоб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softHyphen/>
              <w:t>щения</w:t>
            </w:r>
          </w:p>
        </w:tc>
        <w:tc>
          <w:tcPr>
            <w:tcW w:w="554" w:type="dxa"/>
            <w:gridSpan w:val="3"/>
          </w:tcPr>
          <w:p w:rsidR="00EC1909" w:rsidRPr="002B06A1" w:rsidRDefault="00EC1909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4" w:type="dxa"/>
            <w:gridSpan w:val="5"/>
          </w:tcPr>
          <w:p w:rsidR="00EC1909" w:rsidRDefault="00EC1909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В тетради</w:t>
            </w:r>
          </w:p>
          <w:p w:rsidR="0017434D" w:rsidRPr="002B06A1" w:rsidRDefault="0017434D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7434D">
              <w:rPr>
                <w:rFonts w:ascii="Times New Roman" w:hAnsi="Times New Roman" w:cs="Times New Roman"/>
                <w:sz w:val="24"/>
                <w:szCs w:val="24"/>
              </w:rPr>
              <w:t>Задание ГИА</w:t>
            </w:r>
          </w:p>
        </w:tc>
      </w:tr>
      <w:tr w:rsidR="00EC190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600"/>
        </w:trPr>
        <w:tc>
          <w:tcPr>
            <w:tcW w:w="692" w:type="dxa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4" w:type="dxa"/>
            <w:gridSpan w:val="4"/>
          </w:tcPr>
          <w:p w:rsidR="00EC1909" w:rsidRPr="002B06A1" w:rsidRDefault="0017434D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</w:t>
            </w:r>
            <w:r w:rsidR="00EC1909" w:rsidRPr="002B06A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09</w:t>
            </w:r>
          </w:p>
        </w:tc>
        <w:tc>
          <w:tcPr>
            <w:tcW w:w="2405" w:type="dxa"/>
            <w:gridSpan w:val="2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Входная контрольная работа по тексту администрации</w:t>
            </w:r>
          </w:p>
        </w:tc>
        <w:tc>
          <w:tcPr>
            <w:tcW w:w="1861" w:type="dxa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EC1909" w:rsidRPr="009F6F0A" w:rsidRDefault="000D2CB4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D2CB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ок контроля знаний</w:t>
            </w:r>
          </w:p>
        </w:tc>
        <w:tc>
          <w:tcPr>
            <w:tcW w:w="554" w:type="dxa"/>
            <w:gridSpan w:val="3"/>
          </w:tcPr>
          <w:p w:rsidR="00EC1909" w:rsidRPr="009F6F0A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1714" w:type="dxa"/>
            <w:gridSpan w:val="5"/>
          </w:tcPr>
          <w:p w:rsidR="00EC1909" w:rsidRPr="009F6F0A" w:rsidRDefault="0017434D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F6F0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дание ГИА</w:t>
            </w:r>
          </w:p>
        </w:tc>
      </w:tr>
      <w:tr w:rsidR="00EC190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75"/>
        </w:trPr>
        <w:tc>
          <w:tcPr>
            <w:tcW w:w="692" w:type="dxa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4" w:type="dxa"/>
            <w:gridSpan w:val="4"/>
          </w:tcPr>
          <w:p w:rsidR="00EC1909" w:rsidRPr="002B06A1" w:rsidRDefault="0017434D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3. </w:t>
            </w:r>
            <w:r w:rsidR="00EC1909" w:rsidRPr="002B06A1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2405" w:type="dxa"/>
            <w:gridSpan w:val="2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нятие вектора. Равенство векторов. Откладывание вектора от данной точки. п.76-78</w:t>
            </w:r>
          </w:p>
        </w:tc>
        <w:tc>
          <w:tcPr>
            <w:tcW w:w="1861" w:type="dxa"/>
          </w:tcPr>
          <w:p w:rsidR="00EC1909" w:rsidRPr="002B06A1" w:rsidRDefault="00EC1909" w:rsidP="00704781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нятие вектора, длины вектора. </w:t>
            </w: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пределять </w:t>
            </w:r>
            <w:proofErr w:type="spellStart"/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онаправленные</w:t>
            </w:r>
            <w:proofErr w:type="spellEnd"/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 противоположно направленные вектора. </w:t>
            </w: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ображать и обозначать векторы.</w:t>
            </w:r>
          </w:p>
        </w:tc>
        <w:tc>
          <w:tcPr>
            <w:tcW w:w="2410" w:type="dxa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к изуче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ния нового мате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риала</w:t>
            </w:r>
          </w:p>
        </w:tc>
        <w:tc>
          <w:tcPr>
            <w:tcW w:w="554" w:type="dxa"/>
            <w:gridSpan w:val="3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14" w:type="dxa"/>
            <w:gridSpan w:val="5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. 76-77, вопросы 1—5, задачи 739, 741,746,747 из учебника</w:t>
            </w:r>
          </w:p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. 76-78, вопросы 1-6, задачи 748, 749,752 из учебника</w:t>
            </w:r>
          </w:p>
        </w:tc>
      </w:tr>
      <w:tr w:rsidR="00EC190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75"/>
        </w:trPr>
        <w:tc>
          <w:tcPr>
            <w:tcW w:w="692" w:type="dxa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4" w:type="dxa"/>
            <w:gridSpan w:val="4"/>
          </w:tcPr>
          <w:p w:rsidR="00EC1909" w:rsidRPr="002B06A1" w:rsidRDefault="0017434D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EC1909" w:rsidRPr="002B06A1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2405" w:type="dxa"/>
            <w:gridSpan w:val="2"/>
          </w:tcPr>
          <w:p w:rsidR="00EC1909" w:rsidRPr="002B06A1" w:rsidRDefault="00EC1909" w:rsidP="00DE743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Сложение и вычитание векторов</w:t>
            </w:r>
          </w:p>
          <w:p w:rsidR="00EC1909" w:rsidRPr="002B06A1" w:rsidRDefault="00EC1909" w:rsidP="00DE743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умма двух векторов. Законы сложения векторов. Правило параллелограмма. п.79-80</w:t>
            </w:r>
          </w:p>
        </w:tc>
        <w:tc>
          <w:tcPr>
            <w:tcW w:w="1861" w:type="dxa"/>
          </w:tcPr>
          <w:p w:rsidR="00EC1909" w:rsidRPr="002B06A1" w:rsidRDefault="00EC1909" w:rsidP="00704781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ткладывать вектор, равный данному.</w:t>
            </w:r>
          </w:p>
        </w:tc>
        <w:tc>
          <w:tcPr>
            <w:tcW w:w="2410" w:type="dxa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Урок </w:t>
            </w:r>
            <w:proofErr w:type="spellStart"/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ирова</w:t>
            </w:r>
            <w:proofErr w:type="spellEnd"/>
          </w:p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proofErr w:type="spellStart"/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ния</w:t>
            </w:r>
            <w:proofErr w:type="spellEnd"/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и применения знаний, умений и навыков</w:t>
            </w:r>
          </w:p>
        </w:tc>
        <w:tc>
          <w:tcPr>
            <w:tcW w:w="554" w:type="dxa"/>
            <w:gridSpan w:val="3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</w:p>
        </w:tc>
        <w:tc>
          <w:tcPr>
            <w:tcW w:w="1714" w:type="dxa"/>
            <w:gridSpan w:val="5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79-80, во</w:t>
            </w: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softHyphen/>
              <w:t>просы 7—10, задачи 753, 759 (б), 763 (б, в) из учебника и 117 из рабо</w:t>
            </w: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softHyphen/>
              <w:t>чей тетради</w:t>
            </w:r>
          </w:p>
        </w:tc>
      </w:tr>
      <w:tr w:rsidR="00EC190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75"/>
        </w:trPr>
        <w:tc>
          <w:tcPr>
            <w:tcW w:w="692" w:type="dxa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854" w:type="dxa"/>
            <w:gridSpan w:val="4"/>
          </w:tcPr>
          <w:p w:rsidR="00EC1909" w:rsidRPr="002B06A1" w:rsidRDefault="0017434D" w:rsidP="00DE7432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EC1909" w:rsidRPr="002B06A1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2405" w:type="dxa"/>
            <w:gridSpan w:val="2"/>
          </w:tcPr>
          <w:p w:rsidR="00EC1909" w:rsidRPr="002B06A1" w:rsidRDefault="00EC1909" w:rsidP="00DE743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умма нескольких векторов.</w:t>
            </w:r>
          </w:p>
          <w:p w:rsidR="00EC1909" w:rsidRPr="002B06A1" w:rsidRDefault="00EC1909" w:rsidP="00DE743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 81</w:t>
            </w:r>
          </w:p>
        </w:tc>
        <w:tc>
          <w:tcPr>
            <w:tcW w:w="1861" w:type="dxa"/>
          </w:tcPr>
          <w:p w:rsidR="00EC1909" w:rsidRPr="002B06A1" w:rsidRDefault="00EC1909" w:rsidP="00704781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нятие суммы двух векторов на примере правила треугольника, знать законы сложения векторов и правило параллелограмма</w:t>
            </w:r>
          </w:p>
        </w:tc>
        <w:tc>
          <w:tcPr>
            <w:tcW w:w="2410" w:type="dxa"/>
          </w:tcPr>
          <w:p w:rsidR="00EC1909" w:rsidRPr="002B06A1" w:rsidRDefault="0017434D" w:rsidP="00DE7432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иро</w:t>
            </w:r>
            <w:r w:rsidR="00EC1909"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нный урок</w:t>
            </w:r>
          </w:p>
        </w:tc>
        <w:tc>
          <w:tcPr>
            <w:tcW w:w="554" w:type="dxa"/>
            <w:gridSpan w:val="3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14" w:type="dxa"/>
            <w:gridSpan w:val="5"/>
          </w:tcPr>
          <w:p w:rsidR="00EC1909" w:rsidRPr="002B06A1" w:rsidRDefault="00EC1909" w:rsidP="00DE7432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. 81, во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прос 11, за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дачи 755, 760, 761 из учеб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ника и 118 из рабочей тетради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75"/>
        </w:trPr>
        <w:tc>
          <w:tcPr>
            <w:tcW w:w="692" w:type="dxa"/>
          </w:tcPr>
          <w:p w:rsidR="009F6F0A" w:rsidRPr="002B06A1" w:rsidRDefault="009F6F0A" w:rsidP="00C125E9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54" w:type="dxa"/>
            <w:gridSpan w:val="4"/>
          </w:tcPr>
          <w:p w:rsidR="009F6F0A" w:rsidRPr="002B06A1" w:rsidRDefault="009F6F0A" w:rsidP="00C125E9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C125E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Вычитание векторов. п.82</w:t>
            </w:r>
          </w:p>
        </w:tc>
        <w:tc>
          <w:tcPr>
            <w:tcW w:w="1861" w:type="dxa"/>
          </w:tcPr>
          <w:p w:rsidR="009F6F0A" w:rsidRPr="002B06A1" w:rsidRDefault="009F6F0A" w:rsidP="00C125E9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нятие разности двух векторов, противоположных векторов, уметь строить разность двух данных векторов.</w:t>
            </w:r>
          </w:p>
        </w:tc>
        <w:tc>
          <w:tcPr>
            <w:tcW w:w="2410" w:type="dxa"/>
          </w:tcPr>
          <w:p w:rsidR="009F6F0A" w:rsidRPr="002B06A1" w:rsidRDefault="009F6F0A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к изуче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ния нового мате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риала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14" w:type="dxa"/>
            <w:gridSpan w:val="5"/>
          </w:tcPr>
          <w:p w:rsidR="009F6F0A" w:rsidRPr="002B06A1" w:rsidRDefault="009F6F0A" w:rsidP="00C125E9">
            <w:pPr>
              <w:pStyle w:val="aa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. 82, во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softHyphen/>
              <w:t>просы 12—13, задачи 757, 763 (а, г), 765 и 767 (устно) из учебника и 124 из рабо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softHyphen/>
              <w:t>чей тетради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75"/>
        </w:trPr>
        <w:tc>
          <w:tcPr>
            <w:tcW w:w="692" w:type="dxa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54" w:type="dxa"/>
            <w:gridSpan w:val="4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756CC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3 Умножение вектора на число. Применение векторов к решению задач. п.83</w:t>
            </w:r>
          </w:p>
        </w:tc>
        <w:tc>
          <w:tcPr>
            <w:tcW w:w="1861" w:type="dxa"/>
          </w:tcPr>
          <w:p w:rsidR="009F6F0A" w:rsidRPr="002B06A1" w:rsidRDefault="009F6F0A" w:rsidP="00136B88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нятие умножения вектора на число, знать свойства умножения вектора на число</w:t>
            </w:r>
          </w:p>
        </w:tc>
        <w:tc>
          <w:tcPr>
            <w:tcW w:w="2410" w:type="dxa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к изуче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ния нового мате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риала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14" w:type="dxa"/>
            <w:gridSpan w:val="5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. 83, во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просы 14—17, задачи 781 (б, в), 780 (а), практические задания 775, 776 (а, в, е) из учебника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75"/>
        </w:trPr>
        <w:tc>
          <w:tcPr>
            <w:tcW w:w="692" w:type="dxa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4" w:type="dxa"/>
            <w:gridSpan w:val="4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136B8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</w:t>
            </w:r>
          </w:p>
        </w:tc>
        <w:tc>
          <w:tcPr>
            <w:tcW w:w="1861" w:type="dxa"/>
          </w:tcPr>
          <w:p w:rsidR="009F6F0A" w:rsidRPr="002B06A1" w:rsidRDefault="009F6F0A" w:rsidP="00136B88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менять вектора при решении геометрических задач на конкретных примерах</w:t>
            </w:r>
          </w:p>
        </w:tc>
        <w:tc>
          <w:tcPr>
            <w:tcW w:w="2410" w:type="dxa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spellStart"/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формирова</w:t>
            </w:r>
            <w:proofErr w:type="spellEnd"/>
          </w:p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  <w:proofErr w:type="spellEnd"/>
            <w:r w:rsidRPr="002B06A1">
              <w:rPr>
                <w:rFonts w:ascii="Times New Roman" w:hAnsi="Times New Roman" w:cs="Times New Roman"/>
                <w:sz w:val="24"/>
                <w:szCs w:val="24"/>
              </w:rPr>
              <w:t xml:space="preserve"> и применения знаний, умений и навыков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4" w:type="dxa"/>
            <w:gridSpan w:val="5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782, 784 (б), 787 из учебника и 131 из рабо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чей тетради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75"/>
        </w:trPr>
        <w:tc>
          <w:tcPr>
            <w:tcW w:w="692" w:type="dxa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54" w:type="dxa"/>
            <w:gridSpan w:val="4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136B8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именение векторов к решению задач. п.84</w:t>
            </w:r>
          </w:p>
        </w:tc>
        <w:tc>
          <w:tcPr>
            <w:tcW w:w="1861" w:type="dxa"/>
          </w:tcPr>
          <w:p w:rsidR="009F6F0A" w:rsidRPr="002B06A1" w:rsidRDefault="009F6F0A" w:rsidP="00136B88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именять вектора при решении геометрических задач на конкретных примерах</w:t>
            </w:r>
          </w:p>
        </w:tc>
        <w:tc>
          <w:tcPr>
            <w:tcW w:w="2410" w:type="dxa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4" w:type="dxa"/>
            <w:gridSpan w:val="5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. 84, зада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чи 789-791,788 (устно) из учебника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75"/>
        </w:trPr>
        <w:tc>
          <w:tcPr>
            <w:tcW w:w="692" w:type="dxa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54" w:type="dxa"/>
            <w:gridSpan w:val="4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136B8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редняя линия трапеции. п.85</w:t>
            </w:r>
          </w:p>
        </w:tc>
        <w:tc>
          <w:tcPr>
            <w:tcW w:w="1861" w:type="dxa"/>
          </w:tcPr>
          <w:p w:rsidR="009F6F0A" w:rsidRPr="002B06A1" w:rsidRDefault="009F6F0A" w:rsidP="00136B88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на использование свойств средней линии трапеции</w:t>
            </w:r>
          </w:p>
        </w:tc>
        <w:tc>
          <w:tcPr>
            <w:tcW w:w="2410" w:type="dxa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136B88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4" w:type="dxa"/>
            <w:gridSpan w:val="5"/>
          </w:tcPr>
          <w:p w:rsidR="009F6F0A" w:rsidRPr="002B06A1" w:rsidRDefault="009F6F0A" w:rsidP="005A793B">
            <w:pPr>
              <w:pStyle w:val="aa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. 85, задачи</w:t>
            </w:r>
          </w:p>
          <w:p w:rsidR="009F6F0A" w:rsidRPr="002B06A1" w:rsidRDefault="009F6F0A" w:rsidP="005A793B">
            <w:pPr>
              <w:pStyle w:val="aa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93, 795, 798</w:t>
            </w:r>
          </w:p>
          <w:p w:rsidR="009F6F0A" w:rsidRPr="002B06A1" w:rsidRDefault="009F6F0A" w:rsidP="005A793B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 учебника и 137 из рабо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чей тетради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50"/>
        </w:trPr>
        <w:tc>
          <w:tcPr>
            <w:tcW w:w="758" w:type="dxa"/>
            <w:gridSpan w:val="4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788" w:type="dxa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4D25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Координаты вектора</w:t>
            </w:r>
          </w:p>
          <w:p w:rsidR="009F6F0A" w:rsidRPr="002B06A1" w:rsidRDefault="009F6F0A" w:rsidP="004D25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азложение вектора по двум неколлинеарным векторам. п.86</w:t>
            </w:r>
          </w:p>
        </w:tc>
        <w:tc>
          <w:tcPr>
            <w:tcW w:w="1861" w:type="dxa"/>
          </w:tcPr>
          <w:p w:rsidR="009F6F0A" w:rsidRPr="002B06A1" w:rsidRDefault="009F6F0A" w:rsidP="004D251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меть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зложить вектор по двум неколлинеарным векторам.</w:t>
            </w:r>
          </w:p>
        </w:tc>
        <w:tc>
          <w:tcPr>
            <w:tcW w:w="2410" w:type="dxa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7434D">
              <w:rPr>
                <w:rFonts w:ascii="Times New Roman" w:hAnsi="Times New Roman" w:cs="Times New Roman"/>
                <w:sz w:val="24"/>
                <w:szCs w:val="24"/>
              </w:rPr>
              <w:t>Урок изуче</w:t>
            </w:r>
            <w:r w:rsidRPr="0017434D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нового мате</w:t>
            </w:r>
            <w:r w:rsidRPr="0017434D">
              <w:rPr>
                <w:rFonts w:ascii="Times New Roman" w:hAnsi="Times New Roman" w:cs="Times New Roman"/>
                <w:sz w:val="24"/>
                <w:szCs w:val="24"/>
              </w:rPr>
              <w:softHyphen/>
              <w:t>риала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EC1909">
            <w:pPr>
              <w:pStyle w:val="aa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:rsidR="009F6F0A" w:rsidRPr="002B06A1" w:rsidRDefault="009F6F0A" w:rsidP="004D251B">
            <w:pPr>
              <w:pStyle w:val="aa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14" w:type="dxa"/>
            <w:gridSpan w:val="5"/>
          </w:tcPr>
          <w:p w:rsidR="009F6F0A" w:rsidRPr="0017434D" w:rsidRDefault="009F6F0A" w:rsidP="0017434D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C1909">
              <w:rPr>
                <w:sz w:val="24"/>
                <w:szCs w:val="24"/>
              </w:rPr>
              <w:t>П</w:t>
            </w:r>
            <w:r w:rsidRPr="001743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 86, во-</w:t>
            </w:r>
            <w:proofErr w:type="spellStart"/>
            <w:r w:rsidRPr="001743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осы</w:t>
            </w:r>
            <w:proofErr w:type="spellEnd"/>
            <w:r w:rsidRPr="001743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1-3,</w:t>
            </w:r>
          </w:p>
          <w:p w:rsidR="009F6F0A" w:rsidRPr="0017434D" w:rsidRDefault="009F6F0A" w:rsidP="0017434D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43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911,</w:t>
            </w:r>
          </w:p>
          <w:p w:rsidR="009F6F0A" w:rsidRPr="0017434D" w:rsidRDefault="009F6F0A" w:rsidP="0017434D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43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14(6, в), 915</w:t>
            </w:r>
          </w:p>
          <w:p w:rsidR="009F6F0A" w:rsidRPr="0017434D" w:rsidRDefault="009F6F0A" w:rsidP="0017434D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1743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з учебника</w:t>
            </w:r>
          </w:p>
          <w:p w:rsidR="009F6F0A" w:rsidRDefault="009F6F0A" w:rsidP="0017434D">
            <w:pPr>
              <w:tabs>
                <w:tab w:val="left" w:pos="2670"/>
              </w:tabs>
              <w:rPr>
                <w:sz w:val="24"/>
                <w:szCs w:val="24"/>
              </w:rPr>
            </w:pPr>
            <w:r w:rsidRPr="001743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и 4 из </w:t>
            </w:r>
            <w:proofErr w:type="spellStart"/>
            <w:r w:rsidRPr="001743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або</w:t>
            </w:r>
            <w:proofErr w:type="spellEnd"/>
            <w:r w:rsidRPr="0017434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чей тетради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50"/>
        </w:trPr>
        <w:tc>
          <w:tcPr>
            <w:tcW w:w="758" w:type="dxa"/>
            <w:gridSpan w:val="4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88" w:type="dxa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4D25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Координаты вектора. п.87</w:t>
            </w:r>
          </w:p>
        </w:tc>
        <w:tc>
          <w:tcPr>
            <w:tcW w:w="1861" w:type="dxa"/>
          </w:tcPr>
          <w:p w:rsidR="009F6F0A" w:rsidRPr="002B06A1" w:rsidRDefault="009F6F0A" w:rsidP="004D251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нятие координат вектора, координат разности и суммы двух векторов. Уметь решать простейшие задачи методом координат</w:t>
            </w:r>
          </w:p>
        </w:tc>
        <w:tc>
          <w:tcPr>
            <w:tcW w:w="2410" w:type="dxa"/>
          </w:tcPr>
          <w:p w:rsidR="009F6F0A" w:rsidRPr="0017434D" w:rsidRDefault="009F6F0A" w:rsidP="0017434D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7434D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spellStart"/>
            <w:r w:rsidRPr="0017434D">
              <w:rPr>
                <w:rFonts w:ascii="Times New Roman" w:hAnsi="Times New Roman" w:cs="Times New Roman"/>
                <w:sz w:val="24"/>
                <w:szCs w:val="24"/>
              </w:rPr>
              <w:t>формирова</w:t>
            </w:r>
            <w:proofErr w:type="spellEnd"/>
          </w:p>
          <w:p w:rsidR="009F6F0A" w:rsidRPr="002B06A1" w:rsidRDefault="009F6F0A" w:rsidP="0017434D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7434D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  <w:proofErr w:type="spellEnd"/>
            <w:r w:rsidRPr="0017434D">
              <w:rPr>
                <w:rFonts w:ascii="Times New Roman" w:hAnsi="Times New Roman" w:cs="Times New Roman"/>
                <w:sz w:val="24"/>
                <w:szCs w:val="24"/>
              </w:rPr>
              <w:t xml:space="preserve"> и применения знаний, умений и навыков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14" w:type="dxa"/>
            <w:gridSpan w:val="5"/>
            <w:shd w:val="clear" w:color="auto" w:fill="auto"/>
          </w:tcPr>
          <w:p w:rsidR="009F6F0A" w:rsidRPr="0017434D" w:rsidRDefault="009F6F0A" w:rsidP="0017434D">
            <w:pP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17434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П. 87, во</w:t>
            </w:r>
            <w:r w:rsidRPr="0017434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softHyphen/>
              <w:t>просы 7—8,</w:t>
            </w:r>
          </w:p>
          <w:p w:rsidR="009F6F0A" w:rsidRPr="0017434D" w:rsidRDefault="009F6F0A" w:rsidP="0017434D">
            <w:pP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17434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задачи 918,</w:t>
            </w:r>
          </w:p>
          <w:p w:rsidR="009F6F0A" w:rsidRPr="0017434D" w:rsidRDefault="009F6F0A" w:rsidP="0017434D">
            <w:pP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17434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926 (б, г), 919 из </w:t>
            </w:r>
            <w:proofErr w:type="spellStart"/>
            <w:r w:rsidRPr="0017434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учебнка</w:t>
            </w:r>
            <w:proofErr w:type="spellEnd"/>
            <w:r w:rsidRPr="0017434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и 6—7 из рабочей тет</w:t>
            </w:r>
            <w:r w:rsidRPr="0017434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softHyphen/>
              <w:t>ради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50"/>
        </w:trPr>
        <w:tc>
          <w:tcPr>
            <w:tcW w:w="758" w:type="dxa"/>
            <w:gridSpan w:val="4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88" w:type="dxa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4D25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Простейшие задачи в координатах</w:t>
            </w:r>
          </w:p>
          <w:p w:rsidR="009F6F0A" w:rsidRPr="002B06A1" w:rsidRDefault="009F6F0A" w:rsidP="004D25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вязь между координатами вектора и координатами его начала и конца. п.88</w:t>
            </w:r>
          </w:p>
        </w:tc>
        <w:tc>
          <w:tcPr>
            <w:tcW w:w="1861" w:type="dxa"/>
          </w:tcPr>
          <w:p w:rsidR="009F6F0A" w:rsidRPr="002B06A1" w:rsidRDefault="009F6F0A" w:rsidP="004D251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простейшие задачи в координатах, показать их применение в процессе решения задач.</w:t>
            </w:r>
          </w:p>
        </w:tc>
        <w:tc>
          <w:tcPr>
            <w:tcW w:w="2410" w:type="dxa"/>
          </w:tcPr>
          <w:p w:rsidR="009F6F0A" w:rsidRPr="002B06A1" w:rsidRDefault="009F6F0A" w:rsidP="0017434D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к изуче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ния нового мате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риала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14" w:type="dxa"/>
            <w:gridSpan w:val="5"/>
            <w:shd w:val="clear" w:color="auto" w:fill="auto"/>
          </w:tcPr>
          <w:p w:rsidR="009F6F0A" w:rsidRPr="0017434D" w:rsidRDefault="009F6F0A" w:rsidP="0017434D">
            <w:pP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17434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П. 88-89, во</w:t>
            </w:r>
            <w:r w:rsidRPr="0017434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softHyphen/>
              <w:t>просы 9—13,</w:t>
            </w:r>
          </w:p>
          <w:p w:rsidR="009F6F0A" w:rsidRPr="0017434D" w:rsidRDefault="009F6F0A" w:rsidP="0017434D">
            <w:pP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17434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задачи 930,</w:t>
            </w:r>
          </w:p>
          <w:p w:rsidR="009F6F0A" w:rsidRPr="0017434D" w:rsidRDefault="009F6F0A" w:rsidP="0017434D">
            <w:pP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17434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932,936 из учебника и 11</w:t>
            </w:r>
          </w:p>
          <w:p w:rsidR="009F6F0A" w:rsidRPr="0017434D" w:rsidRDefault="009F6F0A" w:rsidP="0017434D">
            <w:pP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17434D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з рабочей тетради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50"/>
        </w:trPr>
        <w:tc>
          <w:tcPr>
            <w:tcW w:w="758" w:type="dxa"/>
            <w:gridSpan w:val="4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88" w:type="dxa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4D25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остейшие задачи в координатах п.89</w:t>
            </w:r>
          </w:p>
        </w:tc>
        <w:tc>
          <w:tcPr>
            <w:tcW w:w="1861" w:type="dxa"/>
          </w:tcPr>
          <w:p w:rsidR="009F6F0A" w:rsidRPr="002B06A1" w:rsidRDefault="009F6F0A" w:rsidP="004D251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простейшие задачи в координатах, показать их применение в процессе решения задач.</w:t>
            </w:r>
          </w:p>
        </w:tc>
        <w:tc>
          <w:tcPr>
            <w:tcW w:w="2410" w:type="dxa"/>
          </w:tcPr>
          <w:p w:rsidR="009F6F0A" w:rsidRPr="002B06A1" w:rsidRDefault="009F6F0A" w:rsidP="0017434D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spellStart"/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формирова</w:t>
            </w:r>
            <w:proofErr w:type="spellEnd"/>
          </w:p>
          <w:p w:rsidR="009F6F0A" w:rsidRPr="002B06A1" w:rsidRDefault="009F6F0A" w:rsidP="0017434D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  <w:proofErr w:type="spellEnd"/>
            <w:r w:rsidRPr="002B06A1">
              <w:rPr>
                <w:rFonts w:ascii="Times New Roman" w:hAnsi="Times New Roman" w:cs="Times New Roman"/>
                <w:sz w:val="24"/>
                <w:szCs w:val="24"/>
              </w:rPr>
              <w:t xml:space="preserve"> и применения знаний, умений и навыков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4D251B">
            <w:pPr>
              <w:pStyle w:val="aa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714" w:type="dxa"/>
            <w:gridSpan w:val="5"/>
            <w:shd w:val="clear" w:color="auto" w:fill="auto"/>
          </w:tcPr>
          <w:p w:rsidR="009F6F0A" w:rsidRPr="003E3C1E" w:rsidRDefault="009F6F0A" w:rsidP="0017434D">
            <w:pP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3E3C1E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Задачи 944, 949 (а) из учебника и 16—17 из рабочей тет</w:t>
            </w:r>
            <w:r w:rsidRPr="003E3C1E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softHyphen/>
              <w:t>ради</w:t>
            </w:r>
          </w:p>
          <w:p w:rsidR="009F6F0A" w:rsidRPr="003E3C1E" w:rsidRDefault="009F6F0A" w:rsidP="0017434D">
            <w:pP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3E3C1E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Задачи 946, 950(6), 951 (б)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50"/>
        </w:trPr>
        <w:tc>
          <w:tcPr>
            <w:tcW w:w="758" w:type="dxa"/>
            <w:gridSpan w:val="4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88" w:type="dxa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4D25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Уравнение окружности и прямой</w:t>
            </w:r>
          </w:p>
          <w:p w:rsidR="009F6F0A" w:rsidRPr="002B06A1" w:rsidRDefault="009F6F0A" w:rsidP="004D25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авнение линии на плоскости. Уравнение окружности. п.90-92</w:t>
            </w:r>
          </w:p>
        </w:tc>
        <w:tc>
          <w:tcPr>
            <w:tcW w:w="1861" w:type="dxa"/>
          </w:tcPr>
          <w:p w:rsidR="009F6F0A" w:rsidRPr="002B06A1" w:rsidRDefault="009F6F0A" w:rsidP="004D251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авнение окружности, уметь применять уравнение окружности при решении задач.</w:t>
            </w:r>
          </w:p>
        </w:tc>
        <w:tc>
          <w:tcPr>
            <w:tcW w:w="2410" w:type="dxa"/>
          </w:tcPr>
          <w:p w:rsidR="009F6F0A" w:rsidRPr="002B06A1" w:rsidRDefault="009F6F0A" w:rsidP="00C125E9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7434D">
              <w:rPr>
                <w:rFonts w:ascii="Times New Roman" w:hAnsi="Times New Roman" w:cs="Times New Roman"/>
                <w:sz w:val="24"/>
                <w:szCs w:val="24"/>
              </w:rPr>
              <w:t>Урок изуче</w:t>
            </w:r>
            <w:r w:rsidRPr="0017434D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нового мате</w:t>
            </w:r>
            <w:r w:rsidRPr="0017434D">
              <w:rPr>
                <w:rFonts w:ascii="Times New Roman" w:hAnsi="Times New Roman" w:cs="Times New Roman"/>
                <w:sz w:val="24"/>
                <w:szCs w:val="24"/>
              </w:rPr>
              <w:softHyphen/>
              <w:t>риала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4D251B">
            <w:pPr>
              <w:pStyle w:val="aa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14" w:type="dxa"/>
            <w:gridSpan w:val="5"/>
            <w:shd w:val="clear" w:color="auto" w:fill="auto"/>
          </w:tcPr>
          <w:p w:rsidR="009F6F0A" w:rsidRPr="003E3C1E" w:rsidRDefault="009F6F0A" w:rsidP="0017434D">
            <w:pP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3E3C1E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П. 90-91 во</w:t>
            </w:r>
            <w:r w:rsidRPr="003E3C1E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softHyphen/>
              <w:t>просы 15—17, задачи 959 (б, г), 962,964(a), 966 (б, г) из учебника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50"/>
        </w:trPr>
        <w:tc>
          <w:tcPr>
            <w:tcW w:w="758" w:type="dxa"/>
            <w:gridSpan w:val="4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88" w:type="dxa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4D25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авнения окружности. Решение задач.</w:t>
            </w:r>
          </w:p>
        </w:tc>
        <w:tc>
          <w:tcPr>
            <w:tcW w:w="1861" w:type="dxa"/>
          </w:tcPr>
          <w:p w:rsidR="009F6F0A" w:rsidRPr="002B06A1" w:rsidRDefault="009F6F0A" w:rsidP="004D251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Сформиров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выки по решению задач методом координат</w:t>
            </w:r>
          </w:p>
        </w:tc>
        <w:tc>
          <w:tcPr>
            <w:tcW w:w="2410" w:type="dxa"/>
          </w:tcPr>
          <w:p w:rsidR="009F6F0A" w:rsidRPr="0017434D" w:rsidRDefault="009F6F0A" w:rsidP="00C125E9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7434D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spellStart"/>
            <w:r w:rsidRPr="0017434D">
              <w:rPr>
                <w:rFonts w:ascii="Times New Roman" w:hAnsi="Times New Roman" w:cs="Times New Roman"/>
                <w:sz w:val="24"/>
                <w:szCs w:val="24"/>
              </w:rPr>
              <w:t>формирова</w:t>
            </w:r>
            <w:proofErr w:type="spellEnd"/>
          </w:p>
          <w:p w:rsidR="009F6F0A" w:rsidRPr="002B06A1" w:rsidRDefault="009F6F0A" w:rsidP="00C125E9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7434D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  <w:proofErr w:type="spellEnd"/>
            <w:r w:rsidRPr="0017434D">
              <w:rPr>
                <w:rFonts w:ascii="Times New Roman" w:hAnsi="Times New Roman" w:cs="Times New Roman"/>
                <w:sz w:val="24"/>
                <w:szCs w:val="24"/>
              </w:rPr>
              <w:t xml:space="preserve"> и применения знаний, умений и навыков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14" w:type="dxa"/>
            <w:gridSpan w:val="5"/>
            <w:shd w:val="clear" w:color="auto" w:fill="auto"/>
          </w:tcPr>
          <w:p w:rsidR="009F6F0A" w:rsidRPr="003E3C1E" w:rsidRDefault="009F6F0A" w:rsidP="003E3C1E">
            <w:pP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3E3C1E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№ 972(б), 979, 984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50"/>
        </w:trPr>
        <w:tc>
          <w:tcPr>
            <w:tcW w:w="758" w:type="dxa"/>
            <w:gridSpan w:val="4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88" w:type="dxa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11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4D25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равнение прямой. Решение задач</w:t>
            </w:r>
          </w:p>
        </w:tc>
        <w:tc>
          <w:tcPr>
            <w:tcW w:w="1861" w:type="dxa"/>
          </w:tcPr>
          <w:p w:rsidR="009F6F0A" w:rsidRPr="002B06A1" w:rsidRDefault="009F6F0A" w:rsidP="004D251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уравнение прямой, уметь применя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уравнение прямой при решении задач.</w:t>
            </w:r>
          </w:p>
        </w:tc>
        <w:tc>
          <w:tcPr>
            <w:tcW w:w="2410" w:type="dxa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E3C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мбинированный урок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AC27F5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1714" w:type="dxa"/>
            <w:gridSpan w:val="5"/>
            <w:shd w:val="clear" w:color="auto" w:fill="auto"/>
          </w:tcPr>
          <w:p w:rsidR="009F6F0A" w:rsidRPr="002B06A1" w:rsidRDefault="009F6F0A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. 92, во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 xml:space="preserve">просы 18—20, задачи 972 (в), 974, 976,977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из учебника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50"/>
        </w:trPr>
        <w:tc>
          <w:tcPr>
            <w:tcW w:w="758" w:type="dxa"/>
            <w:gridSpan w:val="4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788" w:type="dxa"/>
          </w:tcPr>
          <w:p w:rsidR="009F6F0A" w:rsidRPr="002B06A1" w:rsidRDefault="00834FB3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9F6F0A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4D25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 ЗАЧЕТ № 1.</w:t>
            </w:r>
          </w:p>
        </w:tc>
        <w:tc>
          <w:tcPr>
            <w:tcW w:w="1861" w:type="dxa"/>
          </w:tcPr>
          <w:p w:rsidR="009F6F0A" w:rsidRPr="002B06A1" w:rsidRDefault="009F6F0A" w:rsidP="004D251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по теме "Метод координат"</w:t>
            </w:r>
          </w:p>
        </w:tc>
        <w:tc>
          <w:tcPr>
            <w:tcW w:w="2410" w:type="dxa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E3C1E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14" w:type="dxa"/>
            <w:gridSpan w:val="5"/>
            <w:shd w:val="clear" w:color="auto" w:fill="auto"/>
          </w:tcPr>
          <w:p w:rsidR="009F6F0A" w:rsidRDefault="009F6F0A">
            <w:r w:rsidRPr="003E3C1E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E3C1E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990, 1010, 998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3E3C1E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домашняя контрольная работа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50"/>
        </w:trPr>
        <w:tc>
          <w:tcPr>
            <w:tcW w:w="758" w:type="dxa"/>
            <w:gridSpan w:val="4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88" w:type="dxa"/>
          </w:tcPr>
          <w:p w:rsidR="009F6F0A" w:rsidRPr="002B06A1" w:rsidRDefault="00834FB3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9F6F0A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4D251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</w:t>
            </w:r>
          </w:p>
        </w:tc>
        <w:tc>
          <w:tcPr>
            <w:tcW w:w="1861" w:type="dxa"/>
          </w:tcPr>
          <w:p w:rsidR="009F6F0A" w:rsidRPr="002B06A1" w:rsidRDefault="009F6F0A" w:rsidP="004D251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по теме "Метод координат"</w:t>
            </w:r>
          </w:p>
        </w:tc>
        <w:tc>
          <w:tcPr>
            <w:tcW w:w="2410" w:type="dxa"/>
          </w:tcPr>
          <w:p w:rsidR="009F6F0A" w:rsidRPr="002B06A1" w:rsidRDefault="009F6F0A" w:rsidP="004D251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E3C1E">
              <w:rPr>
                <w:rFonts w:ascii="Times New Roman" w:hAnsi="Times New Roman" w:cs="Times New Roman"/>
                <w:sz w:val="24"/>
                <w:szCs w:val="24"/>
              </w:rPr>
              <w:t>Урок повто</w:t>
            </w:r>
            <w:r w:rsidRPr="003E3C1E">
              <w:rPr>
                <w:rFonts w:ascii="Times New Roman" w:hAnsi="Times New Roman" w:cs="Times New Roman"/>
                <w:sz w:val="24"/>
                <w:szCs w:val="24"/>
              </w:rPr>
              <w:softHyphen/>
              <w:t>рения и обоб</w:t>
            </w:r>
            <w:r w:rsidRPr="003E3C1E">
              <w:rPr>
                <w:rFonts w:ascii="Times New Roman" w:hAnsi="Times New Roman" w:cs="Times New Roman"/>
                <w:sz w:val="24"/>
                <w:szCs w:val="24"/>
              </w:rPr>
              <w:softHyphen/>
              <w:t>щения</w:t>
            </w:r>
          </w:p>
        </w:tc>
        <w:tc>
          <w:tcPr>
            <w:tcW w:w="554" w:type="dxa"/>
            <w:gridSpan w:val="3"/>
          </w:tcPr>
          <w:p w:rsidR="009F6F0A" w:rsidRPr="002B06A1" w:rsidRDefault="009F6F0A" w:rsidP="003E3C1E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14" w:type="dxa"/>
            <w:gridSpan w:val="5"/>
            <w:shd w:val="clear" w:color="auto" w:fill="auto"/>
          </w:tcPr>
          <w:p w:rsidR="009F6F0A" w:rsidRPr="009F6F0A" w:rsidRDefault="009F6F0A" w:rsidP="003E3C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F0A">
              <w:rPr>
                <w:rFonts w:ascii="Times New Roman" w:hAnsi="Times New Roman" w:cs="Times New Roman"/>
                <w:sz w:val="24"/>
                <w:szCs w:val="24"/>
              </w:rPr>
              <w:t>№958, 945, 992, 993, 996 из учебника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50"/>
        </w:trPr>
        <w:tc>
          <w:tcPr>
            <w:tcW w:w="758" w:type="dxa"/>
            <w:gridSpan w:val="4"/>
          </w:tcPr>
          <w:p w:rsidR="009F6F0A" w:rsidRPr="002B06A1" w:rsidRDefault="009F6F0A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88" w:type="dxa"/>
          </w:tcPr>
          <w:p w:rsidR="009F6F0A" w:rsidRPr="00CE6ECD" w:rsidRDefault="00834FB3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9</w:t>
            </w:r>
            <w:r w:rsidR="009F6F0A" w:rsidRPr="00CE6EC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11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i/>
                <w:color w:val="333333"/>
                <w:sz w:val="24"/>
                <w:szCs w:val="24"/>
              </w:rPr>
              <w:t>Контрольная работа  № 1 по теме «Метод координат».</w:t>
            </w:r>
          </w:p>
        </w:tc>
        <w:tc>
          <w:tcPr>
            <w:tcW w:w="1861" w:type="dxa"/>
          </w:tcPr>
          <w:p w:rsidR="009F6F0A" w:rsidRPr="009F6F0A" w:rsidRDefault="009F6F0A" w:rsidP="005A793B">
            <w:pP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9F6F0A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Уметь обобщать и систематизировать знания по теме "Метод координат"</w:t>
            </w:r>
          </w:p>
        </w:tc>
        <w:tc>
          <w:tcPr>
            <w:tcW w:w="2410" w:type="dxa"/>
          </w:tcPr>
          <w:p w:rsidR="009F6F0A" w:rsidRPr="009F6F0A" w:rsidRDefault="009F6F0A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F6F0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ок контроля знаний</w:t>
            </w:r>
          </w:p>
        </w:tc>
        <w:tc>
          <w:tcPr>
            <w:tcW w:w="554" w:type="dxa"/>
            <w:gridSpan w:val="3"/>
          </w:tcPr>
          <w:p w:rsidR="009F6F0A" w:rsidRPr="009F6F0A" w:rsidRDefault="009F6F0A" w:rsidP="005A793B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714" w:type="dxa"/>
            <w:gridSpan w:val="5"/>
            <w:shd w:val="clear" w:color="auto" w:fill="auto"/>
          </w:tcPr>
          <w:p w:rsidR="009F6F0A" w:rsidRPr="009F6F0A" w:rsidRDefault="009F6F0A">
            <w:pPr>
              <w:rPr>
                <w:b/>
                <w:i/>
              </w:rPr>
            </w:pPr>
            <w:r w:rsidRPr="009F6F0A">
              <w:rPr>
                <w:b/>
                <w:i/>
              </w:rPr>
              <w:t>Задачи ГИА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80"/>
        </w:trPr>
        <w:tc>
          <w:tcPr>
            <w:tcW w:w="749" w:type="dxa"/>
            <w:gridSpan w:val="3"/>
          </w:tcPr>
          <w:p w:rsidR="009F6F0A" w:rsidRPr="002B06A1" w:rsidRDefault="009F6F0A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97" w:type="dxa"/>
            <w:gridSpan w:val="2"/>
          </w:tcPr>
          <w:p w:rsidR="009F6F0A" w:rsidRPr="002B06A1" w:rsidRDefault="00834FB3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9F6F0A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Синус, косинус и тангенс угла</w:t>
            </w:r>
          </w:p>
          <w:p w:rsidR="009F6F0A" w:rsidRPr="002B06A1" w:rsidRDefault="009F6F0A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инус, косинус, тангенс угла, основное тригонометрическое тождество</w:t>
            </w:r>
          </w:p>
          <w:p w:rsidR="009F6F0A" w:rsidRPr="002B06A1" w:rsidRDefault="009F6F0A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 п. 93, 94</w:t>
            </w:r>
          </w:p>
        </w:tc>
        <w:tc>
          <w:tcPr>
            <w:tcW w:w="1861" w:type="dxa"/>
          </w:tcPr>
          <w:p w:rsidR="009F6F0A" w:rsidRPr="002B06A1" w:rsidRDefault="009F6F0A" w:rsidP="003E3C1E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нятия синуса, косинуса, тангенса  и котангенса, основное тригонометрическое тождество, формулы приведения. </w:t>
            </w:r>
          </w:p>
        </w:tc>
        <w:tc>
          <w:tcPr>
            <w:tcW w:w="2410" w:type="dxa"/>
          </w:tcPr>
          <w:p w:rsidR="009F6F0A" w:rsidRPr="002B06A1" w:rsidRDefault="009F6F0A" w:rsidP="00C125E9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7434D">
              <w:rPr>
                <w:rFonts w:ascii="Times New Roman" w:hAnsi="Times New Roman" w:cs="Times New Roman"/>
                <w:sz w:val="24"/>
                <w:szCs w:val="24"/>
              </w:rPr>
              <w:t>Урок изуче</w:t>
            </w:r>
            <w:r w:rsidRPr="0017434D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нового мате</w:t>
            </w:r>
            <w:r w:rsidRPr="0017434D">
              <w:rPr>
                <w:rFonts w:ascii="Times New Roman" w:hAnsi="Times New Roman" w:cs="Times New Roman"/>
                <w:sz w:val="24"/>
                <w:szCs w:val="24"/>
              </w:rPr>
              <w:softHyphen/>
              <w:t>риала</w:t>
            </w:r>
          </w:p>
        </w:tc>
        <w:tc>
          <w:tcPr>
            <w:tcW w:w="536" w:type="dxa"/>
            <w:gridSpan w:val="2"/>
            <w:shd w:val="clear" w:color="auto" w:fill="auto"/>
          </w:tcPr>
          <w:p w:rsidR="009F6F0A" w:rsidRDefault="009F6F0A"/>
        </w:tc>
        <w:tc>
          <w:tcPr>
            <w:tcW w:w="1732" w:type="dxa"/>
            <w:gridSpan w:val="6"/>
            <w:shd w:val="clear" w:color="auto" w:fill="auto"/>
          </w:tcPr>
          <w:p w:rsidR="009F6F0A" w:rsidRPr="002B06A1" w:rsidRDefault="009F6F0A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. 93-95, вопросы 1—6, задачи 1011, 1014, 1015(6, г) 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80"/>
        </w:trPr>
        <w:tc>
          <w:tcPr>
            <w:tcW w:w="749" w:type="dxa"/>
            <w:gridSpan w:val="3"/>
          </w:tcPr>
          <w:p w:rsidR="009F6F0A" w:rsidRPr="002B06A1" w:rsidRDefault="009F6F0A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97" w:type="dxa"/>
            <w:gridSpan w:val="2"/>
          </w:tcPr>
          <w:p w:rsidR="009F6F0A" w:rsidRPr="002B06A1" w:rsidRDefault="00834FB3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="009F6F0A"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улы приведения. Формулы для вычисления координат точки  п. 94, 95</w:t>
            </w:r>
          </w:p>
        </w:tc>
        <w:tc>
          <w:tcPr>
            <w:tcW w:w="1861" w:type="dxa"/>
          </w:tcPr>
          <w:p w:rsidR="009F6F0A" w:rsidRPr="002B06A1" w:rsidRDefault="009F6F0A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нать: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хождение</w:t>
            </w:r>
            <w:proofErr w:type="spellEnd"/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синуса, косинуса, тангенса и котангенса угла. </w:t>
            </w: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мет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ь пользоваться основным тригонометрическим тождеством и находить координаты точек.</w:t>
            </w:r>
          </w:p>
        </w:tc>
        <w:tc>
          <w:tcPr>
            <w:tcW w:w="2410" w:type="dxa"/>
          </w:tcPr>
          <w:p w:rsidR="009F6F0A" w:rsidRPr="0017434D" w:rsidRDefault="009F6F0A" w:rsidP="00C125E9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17434D">
              <w:rPr>
                <w:rFonts w:ascii="Times New Roman" w:hAnsi="Times New Roman" w:cs="Times New Roman"/>
                <w:sz w:val="24"/>
                <w:szCs w:val="24"/>
              </w:rPr>
              <w:t xml:space="preserve">Урок </w:t>
            </w:r>
            <w:proofErr w:type="spellStart"/>
            <w:r w:rsidRPr="0017434D">
              <w:rPr>
                <w:rFonts w:ascii="Times New Roman" w:hAnsi="Times New Roman" w:cs="Times New Roman"/>
                <w:sz w:val="24"/>
                <w:szCs w:val="24"/>
              </w:rPr>
              <w:t>формирова</w:t>
            </w:r>
            <w:proofErr w:type="spellEnd"/>
          </w:p>
          <w:p w:rsidR="009F6F0A" w:rsidRPr="002B06A1" w:rsidRDefault="009F6F0A" w:rsidP="00C125E9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7434D">
              <w:rPr>
                <w:rFonts w:ascii="Times New Roman" w:hAnsi="Times New Roman" w:cs="Times New Roman"/>
                <w:sz w:val="24"/>
                <w:szCs w:val="24"/>
              </w:rPr>
              <w:t>ния</w:t>
            </w:r>
            <w:proofErr w:type="spellEnd"/>
            <w:r w:rsidRPr="0017434D">
              <w:rPr>
                <w:rFonts w:ascii="Times New Roman" w:hAnsi="Times New Roman" w:cs="Times New Roman"/>
                <w:sz w:val="24"/>
                <w:szCs w:val="24"/>
              </w:rPr>
              <w:t xml:space="preserve"> и применения знаний, умений и навыков</w:t>
            </w:r>
          </w:p>
        </w:tc>
        <w:tc>
          <w:tcPr>
            <w:tcW w:w="521" w:type="dxa"/>
            <w:shd w:val="clear" w:color="auto" w:fill="auto"/>
          </w:tcPr>
          <w:p w:rsidR="009F6F0A" w:rsidRDefault="009F6F0A"/>
        </w:tc>
        <w:tc>
          <w:tcPr>
            <w:tcW w:w="1747" w:type="dxa"/>
            <w:gridSpan w:val="7"/>
            <w:shd w:val="clear" w:color="auto" w:fill="auto"/>
          </w:tcPr>
          <w:p w:rsidR="009F6F0A" w:rsidRPr="002B06A1" w:rsidRDefault="009F6F0A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Задачи 1017 (а, в), 1018(6, г), 1019 (а, в) 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80"/>
        </w:trPr>
        <w:tc>
          <w:tcPr>
            <w:tcW w:w="749" w:type="dxa"/>
            <w:gridSpan w:val="3"/>
          </w:tcPr>
          <w:p w:rsidR="009F6F0A" w:rsidRPr="002B06A1" w:rsidRDefault="009F6F0A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97" w:type="dxa"/>
            <w:gridSpan w:val="2"/>
          </w:tcPr>
          <w:p w:rsidR="009F6F0A" w:rsidRPr="002B06A1" w:rsidRDefault="00834FB3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11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Соотношения между сторонами и углами треугольника.</w:t>
            </w:r>
          </w:p>
          <w:p w:rsidR="009F6F0A" w:rsidRPr="002B06A1" w:rsidRDefault="009F6F0A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Теорема о площади треугольников. Теорема синусов </w:t>
            </w: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п.96, 97</w:t>
            </w:r>
          </w:p>
        </w:tc>
        <w:tc>
          <w:tcPr>
            <w:tcW w:w="1861" w:type="dxa"/>
          </w:tcPr>
          <w:p w:rsidR="009F6F0A" w:rsidRPr="002B06A1" w:rsidRDefault="009F6F0A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lastRenderedPageBreak/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решать задачи, используя основное тригонометрическое тождество,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формулы приведения.</w:t>
            </w:r>
          </w:p>
        </w:tc>
        <w:tc>
          <w:tcPr>
            <w:tcW w:w="2410" w:type="dxa"/>
          </w:tcPr>
          <w:p w:rsidR="009F6F0A" w:rsidRPr="002B06A1" w:rsidRDefault="009F6F0A" w:rsidP="00E96E4E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F6F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Урок изуче</w:t>
            </w:r>
            <w:r w:rsidRPr="009F6F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ния нового мате</w:t>
            </w:r>
            <w:r w:rsidRPr="009F6F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риала</w:t>
            </w:r>
          </w:p>
        </w:tc>
        <w:tc>
          <w:tcPr>
            <w:tcW w:w="521" w:type="dxa"/>
            <w:shd w:val="clear" w:color="auto" w:fill="auto"/>
          </w:tcPr>
          <w:p w:rsidR="009F6F0A" w:rsidRDefault="009F6F0A"/>
        </w:tc>
        <w:tc>
          <w:tcPr>
            <w:tcW w:w="1747" w:type="dxa"/>
            <w:gridSpan w:val="7"/>
            <w:shd w:val="clear" w:color="auto" w:fill="auto"/>
          </w:tcPr>
          <w:p w:rsidR="009F6F0A" w:rsidRPr="009F6F0A" w:rsidRDefault="009F6F0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F6F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. 96, во</w:t>
            </w:r>
            <w:r w:rsidRPr="009F6F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прос 7, зада</w:t>
            </w:r>
            <w:r w:rsidRPr="009F6F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 xml:space="preserve">чи 1021, 1023, 1020 (б, в)  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80"/>
        </w:trPr>
        <w:tc>
          <w:tcPr>
            <w:tcW w:w="749" w:type="dxa"/>
            <w:gridSpan w:val="3"/>
          </w:tcPr>
          <w:p w:rsidR="009F6F0A" w:rsidRPr="002B06A1" w:rsidRDefault="009F6F0A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97" w:type="dxa"/>
            <w:gridSpan w:val="2"/>
          </w:tcPr>
          <w:p w:rsidR="009F6F0A" w:rsidRPr="002B06A1" w:rsidRDefault="00834FB3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</w:t>
            </w:r>
            <w:r w:rsidR="009F6F0A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Теорема косинусов п. 98</w:t>
            </w:r>
          </w:p>
        </w:tc>
        <w:tc>
          <w:tcPr>
            <w:tcW w:w="1861" w:type="dxa"/>
          </w:tcPr>
          <w:p w:rsidR="009F6F0A" w:rsidRPr="002B06A1" w:rsidRDefault="009F6F0A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монстрировать теоретические знания по теме "Теорема о площади треугольника", уметь решать задачи по теме "Площадь треугольника"</w:t>
            </w:r>
          </w:p>
        </w:tc>
        <w:tc>
          <w:tcPr>
            <w:tcW w:w="2410" w:type="dxa"/>
          </w:tcPr>
          <w:p w:rsidR="009F6F0A" w:rsidRPr="002B06A1" w:rsidRDefault="009F6F0A" w:rsidP="00E96E4E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F6F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к изуче</w:t>
            </w:r>
            <w:r w:rsidRPr="009F6F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ния нового мате</w:t>
            </w:r>
            <w:r w:rsidRPr="009F6F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риала</w:t>
            </w:r>
          </w:p>
        </w:tc>
        <w:tc>
          <w:tcPr>
            <w:tcW w:w="521" w:type="dxa"/>
            <w:shd w:val="clear" w:color="auto" w:fill="auto"/>
          </w:tcPr>
          <w:p w:rsidR="009F6F0A" w:rsidRDefault="009F6F0A"/>
        </w:tc>
        <w:tc>
          <w:tcPr>
            <w:tcW w:w="1747" w:type="dxa"/>
            <w:gridSpan w:val="7"/>
            <w:shd w:val="clear" w:color="auto" w:fill="auto"/>
          </w:tcPr>
          <w:p w:rsidR="009F6F0A" w:rsidRPr="009F6F0A" w:rsidRDefault="009F6F0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9F6F0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. 97-98, вопросы 8—9, задачи 1025 (б, д, ж, и)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80"/>
        </w:trPr>
        <w:tc>
          <w:tcPr>
            <w:tcW w:w="749" w:type="dxa"/>
            <w:gridSpan w:val="3"/>
          </w:tcPr>
          <w:p w:rsidR="009F6F0A" w:rsidRPr="002B06A1" w:rsidRDefault="009F6F0A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797" w:type="dxa"/>
            <w:gridSpan w:val="2"/>
          </w:tcPr>
          <w:p w:rsidR="009F6F0A" w:rsidRPr="002B06A1" w:rsidRDefault="00834FB3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</w:t>
            </w:r>
            <w:r w:rsidR="009F6F0A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треугольников п. 99</w:t>
            </w:r>
          </w:p>
        </w:tc>
        <w:tc>
          <w:tcPr>
            <w:tcW w:w="1861" w:type="dxa"/>
          </w:tcPr>
          <w:p w:rsidR="009F6F0A" w:rsidRPr="002B06A1" w:rsidRDefault="009F6F0A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емонстрировать теоретические знания по теме "Теорема синусов", уметь решать задачи по теме "Теорема синусов"</w:t>
            </w:r>
          </w:p>
        </w:tc>
        <w:tc>
          <w:tcPr>
            <w:tcW w:w="2410" w:type="dxa"/>
          </w:tcPr>
          <w:p w:rsidR="00834FB3" w:rsidRPr="00834FB3" w:rsidRDefault="00834FB3" w:rsidP="00834FB3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Урок </w:t>
            </w:r>
            <w:proofErr w:type="spellStart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ирова</w:t>
            </w:r>
            <w:proofErr w:type="spellEnd"/>
          </w:p>
          <w:p w:rsidR="009F6F0A" w:rsidRPr="002B06A1" w:rsidRDefault="00834FB3" w:rsidP="00834FB3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я</w:t>
            </w:r>
            <w:proofErr w:type="spellEnd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 применения знаний, умений и навыков</w:t>
            </w:r>
          </w:p>
        </w:tc>
        <w:tc>
          <w:tcPr>
            <w:tcW w:w="521" w:type="dxa"/>
            <w:shd w:val="clear" w:color="auto" w:fill="auto"/>
          </w:tcPr>
          <w:p w:rsidR="009F6F0A" w:rsidRDefault="009F6F0A"/>
        </w:tc>
        <w:tc>
          <w:tcPr>
            <w:tcW w:w="1747" w:type="dxa"/>
            <w:gridSpan w:val="7"/>
            <w:shd w:val="clear" w:color="auto" w:fill="auto"/>
          </w:tcPr>
          <w:p w:rsidR="009F6F0A" w:rsidRPr="00834FB3" w:rsidRDefault="00834F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4FB3">
              <w:rPr>
                <w:rFonts w:ascii="Times New Roman" w:hAnsi="Times New Roman" w:cs="Times New Roman"/>
                <w:sz w:val="24"/>
                <w:szCs w:val="24"/>
              </w:rPr>
              <w:t>П. 99, во</w:t>
            </w:r>
            <w:r w:rsidRPr="00834FB3">
              <w:rPr>
                <w:rFonts w:ascii="Times New Roman" w:hAnsi="Times New Roman" w:cs="Times New Roman"/>
                <w:sz w:val="24"/>
                <w:szCs w:val="24"/>
              </w:rPr>
              <w:softHyphen/>
              <w:t>просы 10—11, задачи 1027, 1028, 1031 (а, б),  1033, 1034</w:t>
            </w:r>
          </w:p>
        </w:tc>
      </w:tr>
      <w:tr w:rsidR="009F6F0A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80"/>
        </w:trPr>
        <w:tc>
          <w:tcPr>
            <w:tcW w:w="749" w:type="dxa"/>
            <w:gridSpan w:val="3"/>
          </w:tcPr>
          <w:p w:rsidR="009F6F0A" w:rsidRPr="002B06A1" w:rsidRDefault="009F6F0A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797" w:type="dxa"/>
            <w:gridSpan w:val="2"/>
          </w:tcPr>
          <w:p w:rsidR="009F6F0A" w:rsidRPr="002B06A1" w:rsidRDefault="009F6F0A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834FB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2405" w:type="dxa"/>
            <w:gridSpan w:val="2"/>
          </w:tcPr>
          <w:p w:rsidR="009F6F0A" w:rsidRPr="002B06A1" w:rsidRDefault="009F6F0A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Измерительные работы п. 100</w:t>
            </w:r>
          </w:p>
        </w:tc>
        <w:tc>
          <w:tcPr>
            <w:tcW w:w="1861" w:type="dxa"/>
          </w:tcPr>
          <w:p w:rsidR="009F6F0A" w:rsidRPr="002B06A1" w:rsidRDefault="009F6F0A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еорему косинусов, уметь решать задачи на ее применение</w:t>
            </w:r>
          </w:p>
        </w:tc>
        <w:tc>
          <w:tcPr>
            <w:tcW w:w="2410" w:type="dxa"/>
          </w:tcPr>
          <w:p w:rsidR="009F6F0A" w:rsidRPr="002B06A1" w:rsidRDefault="00834FB3" w:rsidP="005A793B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521" w:type="dxa"/>
            <w:shd w:val="clear" w:color="auto" w:fill="auto"/>
          </w:tcPr>
          <w:p w:rsidR="009F6F0A" w:rsidRDefault="009F6F0A"/>
        </w:tc>
        <w:tc>
          <w:tcPr>
            <w:tcW w:w="1747" w:type="dxa"/>
            <w:gridSpan w:val="7"/>
            <w:shd w:val="clear" w:color="auto" w:fill="auto"/>
          </w:tcPr>
          <w:p w:rsidR="009F6F0A" w:rsidRPr="00834FB3" w:rsidRDefault="00834F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4FB3">
              <w:rPr>
                <w:rFonts w:ascii="Times New Roman" w:hAnsi="Times New Roman" w:cs="Times New Roman"/>
                <w:sz w:val="24"/>
                <w:szCs w:val="24"/>
              </w:rPr>
              <w:t>П. 100, во</w:t>
            </w:r>
            <w:r w:rsidRPr="00834FB3">
              <w:rPr>
                <w:rFonts w:ascii="Times New Roman" w:hAnsi="Times New Roman" w:cs="Times New Roman"/>
                <w:sz w:val="24"/>
                <w:szCs w:val="24"/>
              </w:rPr>
              <w:softHyphen/>
              <w:t>просы 11 — 12, задачи 1060 (а, в), 1061 (а, в), 1038</w:t>
            </w:r>
          </w:p>
        </w:tc>
      </w:tr>
      <w:tr w:rsidR="00834FB3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80"/>
        </w:trPr>
        <w:tc>
          <w:tcPr>
            <w:tcW w:w="749" w:type="dxa"/>
            <w:gridSpan w:val="3"/>
          </w:tcPr>
          <w:p w:rsidR="00834FB3" w:rsidRPr="002B06A1" w:rsidRDefault="00834FB3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797" w:type="dxa"/>
            <w:gridSpan w:val="2"/>
          </w:tcPr>
          <w:p w:rsidR="00834FB3" w:rsidRPr="002B06A1" w:rsidRDefault="00D866F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834FB3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2405" w:type="dxa"/>
            <w:gridSpan w:val="2"/>
          </w:tcPr>
          <w:p w:rsidR="00834FB3" w:rsidRPr="002B06A1" w:rsidRDefault="00834FB3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3. Скалярное произведение векторов</w:t>
            </w:r>
          </w:p>
          <w:p w:rsidR="00834FB3" w:rsidRPr="002B06A1" w:rsidRDefault="00834FB3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Угол между векторами. п. 101</w:t>
            </w:r>
          </w:p>
        </w:tc>
        <w:tc>
          <w:tcPr>
            <w:tcW w:w="1861" w:type="dxa"/>
          </w:tcPr>
          <w:p w:rsidR="00834FB3" w:rsidRPr="002B06A1" w:rsidRDefault="00834FB3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меть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решать задачи на использование теоремы синусов и теоремы косинусов</w:t>
            </w:r>
          </w:p>
        </w:tc>
        <w:tc>
          <w:tcPr>
            <w:tcW w:w="2410" w:type="dxa"/>
          </w:tcPr>
          <w:p w:rsidR="00834FB3" w:rsidRPr="002B06A1" w:rsidRDefault="00834FB3" w:rsidP="005A793B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к изуче</w:t>
            </w:r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ния нового мате</w:t>
            </w:r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риала</w:t>
            </w:r>
          </w:p>
        </w:tc>
        <w:tc>
          <w:tcPr>
            <w:tcW w:w="521" w:type="dxa"/>
            <w:shd w:val="clear" w:color="auto" w:fill="auto"/>
          </w:tcPr>
          <w:p w:rsidR="00834FB3" w:rsidRDefault="00834FB3"/>
        </w:tc>
        <w:tc>
          <w:tcPr>
            <w:tcW w:w="1747" w:type="dxa"/>
            <w:gridSpan w:val="7"/>
            <w:shd w:val="clear" w:color="auto" w:fill="auto"/>
          </w:tcPr>
          <w:p w:rsidR="00834FB3" w:rsidRPr="002B06A1" w:rsidRDefault="00834FB3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. 101-102, вопросы 13— 16, задачи 1040, 1042</w:t>
            </w:r>
          </w:p>
        </w:tc>
      </w:tr>
      <w:tr w:rsidR="00834FB3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80"/>
        </w:trPr>
        <w:tc>
          <w:tcPr>
            <w:tcW w:w="749" w:type="dxa"/>
            <w:gridSpan w:val="3"/>
          </w:tcPr>
          <w:p w:rsidR="00834FB3" w:rsidRPr="002B06A1" w:rsidRDefault="00834FB3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797" w:type="dxa"/>
            <w:gridSpan w:val="2"/>
          </w:tcPr>
          <w:p w:rsidR="00834FB3" w:rsidRPr="002B06A1" w:rsidRDefault="00D866F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834FB3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2405" w:type="dxa"/>
            <w:gridSpan w:val="2"/>
          </w:tcPr>
          <w:p w:rsidR="00834FB3" w:rsidRPr="002B06A1" w:rsidRDefault="00834FB3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калярное произведение векторов в координатах и его свойства п.102, 103</w:t>
            </w:r>
          </w:p>
        </w:tc>
        <w:tc>
          <w:tcPr>
            <w:tcW w:w="1861" w:type="dxa"/>
          </w:tcPr>
          <w:p w:rsidR="00834FB3" w:rsidRPr="002B06A1" w:rsidRDefault="00834FB3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нать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понятие "угол между векторами", понятия скалярного произведения векторов, скалярного квадрата вектора</w:t>
            </w:r>
          </w:p>
        </w:tc>
        <w:tc>
          <w:tcPr>
            <w:tcW w:w="2410" w:type="dxa"/>
          </w:tcPr>
          <w:p w:rsidR="00834FB3" w:rsidRPr="00834FB3" w:rsidRDefault="00834FB3" w:rsidP="00834FB3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Урок </w:t>
            </w:r>
            <w:proofErr w:type="spellStart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ирова</w:t>
            </w:r>
            <w:proofErr w:type="spellEnd"/>
          </w:p>
          <w:p w:rsidR="00834FB3" w:rsidRPr="002B06A1" w:rsidRDefault="00834FB3" w:rsidP="00834FB3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я</w:t>
            </w:r>
            <w:proofErr w:type="spellEnd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 применения знаний, умений и навыков</w:t>
            </w:r>
          </w:p>
        </w:tc>
        <w:tc>
          <w:tcPr>
            <w:tcW w:w="521" w:type="dxa"/>
            <w:shd w:val="clear" w:color="auto" w:fill="auto"/>
          </w:tcPr>
          <w:p w:rsidR="00834FB3" w:rsidRDefault="00834FB3"/>
        </w:tc>
        <w:tc>
          <w:tcPr>
            <w:tcW w:w="1747" w:type="dxa"/>
            <w:gridSpan w:val="7"/>
            <w:shd w:val="clear" w:color="auto" w:fill="auto"/>
          </w:tcPr>
          <w:p w:rsidR="00834FB3" w:rsidRPr="002B06A1" w:rsidRDefault="00834FB3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44(6), 1047 (б)</w:t>
            </w:r>
          </w:p>
          <w:p w:rsidR="00834FB3" w:rsidRPr="002B06A1" w:rsidRDefault="00834FB3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834FB3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80"/>
        </w:trPr>
        <w:tc>
          <w:tcPr>
            <w:tcW w:w="749" w:type="dxa"/>
            <w:gridSpan w:val="3"/>
          </w:tcPr>
          <w:p w:rsidR="00834FB3" w:rsidRPr="002B06A1" w:rsidRDefault="00834FB3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0</w:t>
            </w:r>
          </w:p>
        </w:tc>
        <w:tc>
          <w:tcPr>
            <w:tcW w:w="797" w:type="dxa"/>
            <w:gridSpan w:val="2"/>
          </w:tcPr>
          <w:p w:rsidR="00834FB3" w:rsidRPr="002B06A1" w:rsidRDefault="00D866F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834FB3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2405" w:type="dxa"/>
            <w:gridSpan w:val="2"/>
          </w:tcPr>
          <w:p w:rsidR="00834FB3" w:rsidRPr="002B06A1" w:rsidRDefault="00834FB3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войства скалярного произведения п.104</w:t>
            </w:r>
          </w:p>
        </w:tc>
        <w:tc>
          <w:tcPr>
            <w:tcW w:w="1861" w:type="dxa"/>
          </w:tcPr>
          <w:p w:rsidR="00834FB3" w:rsidRPr="002B06A1" w:rsidRDefault="00834FB3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а скалярного произведения двух векторов, уметь применять скалярное произведение векторов при решении задач.</w:t>
            </w:r>
          </w:p>
        </w:tc>
        <w:tc>
          <w:tcPr>
            <w:tcW w:w="2410" w:type="dxa"/>
          </w:tcPr>
          <w:p w:rsidR="00834FB3" w:rsidRPr="002B06A1" w:rsidRDefault="00834FB3" w:rsidP="005A793B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521" w:type="dxa"/>
            <w:shd w:val="clear" w:color="auto" w:fill="auto"/>
          </w:tcPr>
          <w:p w:rsidR="00834FB3" w:rsidRDefault="00834FB3"/>
        </w:tc>
        <w:tc>
          <w:tcPr>
            <w:tcW w:w="1747" w:type="dxa"/>
            <w:gridSpan w:val="7"/>
            <w:shd w:val="clear" w:color="auto" w:fill="auto"/>
          </w:tcPr>
          <w:p w:rsidR="00834FB3" w:rsidRPr="00834FB3" w:rsidRDefault="00834FB3" w:rsidP="00834F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4FB3">
              <w:rPr>
                <w:rFonts w:ascii="Times New Roman" w:hAnsi="Times New Roman" w:cs="Times New Roman"/>
                <w:sz w:val="24"/>
                <w:szCs w:val="24"/>
              </w:rPr>
              <w:t>П. 103-104, вопросы 17— 20, зада</w:t>
            </w:r>
            <w:r w:rsidRPr="00834FB3">
              <w:rPr>
                <w:rFonts w:ascii="Times New Roman" w:hAnsi="Times New Roman" w:cs="Times New Roman"/>
                <w:sz w:val="24"/>
                <w:szCs w:val="24"/>
              </w:rPr>
              <w:softHyphen/>
              <w:t>чи 1044(6), 1047 (б)</w:t>
            </w:r>
          </w:p>
          <w:p w:rsidR="00834FB3" w:rsidRPr="00834FB3" w:rsidRDefault="00834FB3" w:rsidP="00834F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4FB3">
              <w:rPr>
                <w:rFonts w:ascii="Times New Roman" w:hAnsi="Times New Roman" w:cs="Times New Roman"/>
                <w:sz w:val="24"/>
                <w:szCs w:val="24"/>
              </w:rPr>
              <w:t xml:space="preserve">1049, </w:t>
            </w:r>
          </w:p>
          <w:p w:rsidR="00834FB3" w:rsidRDefault="00834FB3" w:rsidP="00834F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4FB3">
              <w:rPr>
                <w:rFonts w:ascii="Times New Roman" w:hAnsi="Times New Roman" w:cs="Times New Roman"/>
                <w:sz w:val="24"/>
                <w:szCs w:val="24"/>
              </w:rPr>
              <w:t>1050, 1052</w:t>
            </w:r>
          </w:p>
          <w:p w:rsidR="00834FB3" w:rsidRPr="00834FB3" w:rsidRDefault="00834FB3" w:rsidP="00834F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4FB3">
              <w:rPr>
                <w:rFonts w:ascii="Times New Roman" w:hAnsi="Times New Roman" w:cs="Times New Roman"/>
                <w:sz w:val="24"/>
                <w:szCs w:val="24"/>
              </w:rPr>
              <w:t>домашняя контрольная работа</w:t>
            </w:r>
          </w:p>
        </w:tc>
      </w:tr>
      <w:tr w:rsidR="00834FB3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80"/>
        </w:trPr>
        <w:tc>
          <w:tcPr>
            <w:tcW w:w="749" w:type="dxa"/>
            <w:gridSpan w:val="3"/>
          </w:tcPr>
          <w:p w:rsidR="00834FB3" w:rsidRPr="002B06A1" w:rsidRDefault="00834FB3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797" w:type="dxa"/>
            <w:gridSpan w:val="2"/>
          </w:tcPr>
          <w:p w:rsidR="00834FB3" w:rsidRPr="002B06A1" w:rsidRDefault="00D866F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  <w:r w:rsidR="00834FB3"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2405" w:type="dxa"/>
            <w:gridSpan w:val="2"/>
          </w:tcPr>
          <w:p w:rsidR="00834FB3" w:rsidRPr="002B06A1" w:rsidRDefault="00834FB3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именение скалярного произведения векторов к решению задач.</w:t>
            </w:r>
          </w:p>
        </w:tc>
        <w:tc>
          <w:tcPr>
            <w:tcW w:w="1861" w:type="dxa"/>
          </w:tcPr>
          <w:p w:rsidR="00834FB3" w:rsidRPr="002B06A1" w:rsidRDefault="00834FB3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меть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решать задачи на применение  скалярного произведения векторов.</w:t>
            </w:r>
          </w:p>
        </w:tc>
        <w:tc>
          <w:tcPr>
            <w:tcW w:w="2410" w:type="dxa"/>
          </w:tcPr>
          <w:p w:rsidR="00834FB3" w:rsidRPr="002B06A1" w:rsidRDefault="00834FB3" w:rsidP="005A793B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554" w:type="dxa"/>
            <w:gridSpan w:val="3"/>
            <w:tcBorders>
              <w:top w:val="nil"/>
              <w:bottom w:val="single" w:sz="4" w:space="0" w:color="auto"/>
            </w:tcBorders>
            <w:shd w:val="clear" w:color="auto" w:fill="auto"/>
          </w:tcPr>
          <w:p w:rsidR="00834FB3" w:rsidRDefault="00834FB3"/>
        </w:tc>
        <w:tc>
          <w:tcPr>
            <w:tcW w:w="1714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834FB3" w:rsidRPr="00834FB3" w:rsidRDefault="00D866F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054, домашняя самостоятельная работа</w:t>
            </w:r>
          </w:p>
        </w:tc>
      </w:tr>
      <w:tr w:rsidR="00834FB3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80"/>
        </w:trPr>
        <w:tc>
          <w:tcPr>
            <w:tcW w:w="749" w:type="dxa"/>
            <w:gridSpan w:val="3"/>
          </w:tcPr>
          <w:p w:rsidR="00834FB3" w:rsidRPr="002B06A1" w:rsidRDefault="00834FB3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797" w:type="dxa"/>
            <w:gridSpan w:val="2"/>
          </w:tcPr>
          <w:p w:rsidR="00834FB3" w:rsidRPr="00CE6ECD" w:rsidRDefault="00D866F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</w:t>
            </w:r>
            <w:r w:rsidR="00834FB3" w:rsidRPr="00CE6EC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.01</w:t>
            </w:r>
          </w:p>
        </w:tc>
        <w:tc>
          <w:tcPr>
            <w:tcW w:w="2405" w:type="dxa"/>
            <w:gridSpan w:val="2"/>
          </w:tcPr>
          <w:p w:rsidR="00834FB3" w:rsidRPr="002B06A1" w:rsidRDefault="00834FB3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i/>
                <w:color w:val="333333"/>
                <w:sz w:val="24"/>
                <w:szCs w:val="24"/>
              </w:rPr>
              <w:t>Контрольная работа № 2 по теме «Соотношения между сторонами и углами треугольника».</w:t>
            </w:r>
          </w:p>
        </w:tc>
        <w:tc>
          <w:tcPr>
            <w:tcW w:w="1861" w:type="dxa"/>
          </w:tcPr>
          <w:p w:rsidR="00834FB3" w:rsidRPr="00834FB3" w:rsidRDefault="00834FB3" w:rsidP="006651B7">
            <w:pP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834FB3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Уметь обобщать "Соотношения между сторонами и углами </w:t>
            </w:r>
            <w:r w:rsidR="006651B7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«</w:t>
            </w:r>
          </w:p>
        </w:tc>
        <w:tc>
          <w:tcPr>
            <w:tcW w:w="2410" w:type="dxa"/>
          </w:tcPr>
          <w:p w:rsidR="00834FB3" w:rsidRPr="00834FB3" w:rsidRDefault="00834FB3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834FB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ок контроля знаний</w:t>
            </w:r>
          </w:p>
        </w:tc>
        <w:tc>
          <w:tcPr>
            <w:tcW w:w="554" w:type="dxa"/>
            <w:gridSpan w:val="3"/>
            <w:shd w:val="clear" w:color="auto" w:fill="auto"/>
          </w:tcPr>
          <w:p w:rsidR="00834FB3" w:rsidRPr="00834FB3" w:rsidRDefault="00834FB3">
            <w:pPr>
              <w:rPr>
                <w:b/>
                <w:i/>
              </w:rPr>
            </w:pPr>
          </w:p>
        </w:tc>
        <w:tc>
          <w:tcPr>
            <w:tcW w:w="1714" w:type="dxa"/>
            <w:gridSpan w:val="5"/>
            <w:tcBorders>
              <w:top w:val="nil"/>
            </w:tcBorders>
            <w:shd w:val="clear" w:color="auto" w:fill="auto"/>
          </w:tcPr>
          <w:p w:rsidR="00834FB3" w:rsidRPr="00834FB3" w:rsidRDefault="00834FB3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834FB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дачи ГИА</w:t>
            </w:r>
          </w:p>
        </w:tc>
      </w:tr>
      <w:tr w:rsidR="006651B7" w:rsidTr="00B121DF">
        <w:tblPrEx>
          <w:tblLook w:val="0000" w:firstRow="0" w:lastRow="0" w:firstColumn="0" w:lastColumn="0" w:noHBand="0" w:noVBand="0"/>
        </w:tblPrEx>
        <w:trPr>
          <w:trHeight w:val="1080"/>
        </w:trPr>
        <w:tc>
          <w:tcPr>
            <w:tcW w:w="749" w:type="dxa"/>
            <w:gridSpan w:val="3"/>
          </w:tcPr>
          <w:p w:rsidR="006651B7" w:rsidRPr="002B06A1" w:rsidRDefault="006651B7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797" w:type="dxa"/>
            <w:gridSpan w:val="2"/>
          </w:tcPr>
          <w:p w:rsidR="006651B7" w:rsidRPr="002B06A1" w:rsidRDefault="006651B7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1</w:t>
            </w:r>
          </w:p>
        </w:tc>
        <w:tc>
          <w:tcPr>
            <w:tcW w:w="2405" w:type="dxa"/>
            <w:gridSpan w:val="2"/>
          </w:tcPr>
          <w:p w:rsidR="006651B7" w:rsidRPr="002B06A1" w:rsidRDefault="006651B7" w:rsidP="00C125E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. Правильные многоугольники.</w:t>
            </w:r>
          </w:p>
          <w:p w:rsidR="006651B7" w:rsidRPr="002B06A1" w:rsidRDefault="006651B7" w:rsidP="00C125E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равильный многоугольник. Окружность, описанная около правильного многоугольника</w:t>
            </w:r>
          </w:p>
          <w:p w:rsidR="006651B7" w:rsidRPr="002B06A1" w:rsidRDefault="006651B7" w:rsidP="00C125E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05-107</w:t>
            </w:r>
          </w:p>
        </w:tc>
        <w:tc>
          <w:tcPr>
            <w:tcW w:w="1861" w:type="dxa"/>
          </w:tcPr>
          <w:p w:rsidR="006651B7" w:rsidRPr="002B06A1" w:rsidRDefault="006651B7" w:rsidP="00C125E9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нать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понятие правильного многоугольника, уметь применять формулу для вычисления угла правильного n-угольника в процессе решения задач.</w:t>
            </w:r>
          </w:p>
        </w:tc>
        <w:tc>
          <w:tcPr>
            <w:tcW w:w="2410" w:type="dxa"/>
          </w:tcPr>
          <w:p w:rsidR="006651B7" w:rsidRPr="006651B7" w:rsidRDefault="006651B7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651B7">
              <w:rPr>
                <w:rFonts w:ascii="Times New Roman" w:hAnsi="Times New Roman" w:cs="Times New Roman"/>
                <w:sz w:val="24"/>
                <w:szCs w:val="24"/>
              </w:rPr>
              <w:t>Урок изуче</w:t>
            </w:r>
            <w:r w:rsidRPr="006651B7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нового мате</w:t>
            </w:r>
            <w:r w:rsidRPr="006651B7">
              <w:rPr>
                <w:rFonts w:ascii="Times New Roman" w:hAnsi="Times New Roman" w:cs="Times New Roman"/>
                <w:sz w:val="24"/>
                <w:szCs w:val="24"/>
              </w:rPr>
              <w:softHyphen/>
              <w:t>риала</w:t>
            </w:r>
          </w:p>
        </w:tc>
        <w:tc>
          <w:tcPr>
            <w:tcW w:w="567" w:type="dxa"/>
            <w:gridSpan w:val="4"/>
            <w:shd w:val="clear" w:color="auto" w:fill="auto"/>
          </w:tcPr>
          <w:p w:rsidR="006651B7" w:rsidRPr="006651B7" w:rsidRDefault="006651B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55" w:type="dxa"/>
            <w:gridSpan w:val="5"/>
            <w:shd w:val="clear" w:color="auto" w:fill="auto"/>
          </w:tcPr>
          <w:p w:rsidR="006651B7" w:rsidRPr="006651B7" w:rsidRDefault="006651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51B7">
              <w:rPr>
                <w:rFonts w:ascii="Times New Roman" w:hAnsi="Times New Roman" w:cs="Times New Roman"/>
                <w:sz w:val="24"/>
                <w:szCs w:val="24"/>
              </w:rPr>
              <w:t>П. 105, во</w:t>
            </w:r>
            <w:r w:rsidRPr="006651B7">
              <w:rPr>
                <w:rFonts w:ascii="Times New Roman" w:hAnsi="Times New Roman" w:cs="Times New Roman"/>
                <w:sz w:val="24"/>
                <w:szCs w:val="24"/>
              </w:rPr>
              <w:softHyphen/>
              <w:t>просы 1—2, задачи 1081 (в, г), 1083 (б, г) П. 106-107, вопросы 3—4, задачи 1084 (б, г, д, е), 1085, 1086.</w:t>
            </w:r>
          </w:p>
        </w:tc>
      </w:tr>
      <w:tr w:rsidR="007202E8" w:rsidTr="00B121DF">
        <w:tblPrEx>
          <w:tblLook w:val="0000" w:firstRow="0" w:lastRow="0" w:firstColumn="0" w:lastColumn="0" w:noHBand="0" w:noVBand="0"/>
        </w:tblPrEx>
        <w:trPr>
          <w:trHeight w:val="975"/>
        </w:trPr>
        <w:tc>
          <w:tcPr>
            <w:tcW w:w="728" w:type="dxa"/>
            <w:gridSpan w:val="2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818" w:type="dxa"/>
            <w:gridSpan w:val="3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1</w:t>
            </w:r>
          </w:p>
        </w:tc>
        <w:tc>
          <w:tcPr>
            <w:tcW w:w="2405" w:type="dxa"/>
            <w:gridSpan w:val="2"/>
          </w:tcPr>
          <w:p w:rsidR="007202E8" w:rsidRPr="002B06A1" w:rsidRDefault="007202E8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  <w:p w:rsidR="007202E8" w:rsidRPr="002B06A1" w:rsidRDefault="007202E8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08</w:t>
            </w:r>
          </w:p>
        </w:tc>
        <w:tc>
          <w:tcPr>
            <w:tcW w:w="1861" w:type="dxa"/>
          </w:tcPr>
          <w:p w:rsidR="007202E8" w:rsidRPr="002B06A1" w:rsidRDefault="007202E8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меть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доказывать теоремы об окружностях, описанной около правильного многоугольника и вписанной в него.</w:t>
            </w:r>
          </w:p>
        </w:tc>
        <w:tc>
          <w:tcPr>
            <w:tcW w:w="2410" w:type="dxa"/>
          </w:tcPr>
          <w:p w:rsidR="007202E8" w:rsidRPr="00834FB3" w:rsidRDefault="007202E8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Урок </w:t>
            </w:r>
            <w:proofErr w:type="spellStart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ирова</w:t>
            </w:r>
            <w:proofErr w:type="spellEnd"/>
          </w:p>
          <w:p w:rsidR="007202E8" w:rsidRPr="002B06A1" w:rsidRDefault="007202E8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я</w:t>
            </w:r>
            <w:proofErr w:type="spellEnd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 применения знаний, умений и навыков</w:t>
            </w:r>
          </w:p>
        </w:tc>
        <w:tc>
          <w:tcPr>
            <w:tcW w:w="567" w:type="dxa"/>
            <w:gridSpan w:val="4"/>
            <w:shd w:val="clear" w:color="auto" w:fill="auto"/>
          </w:tcPr>
          <w:p w:rsidR="007202E8" w:rsidRDefault="007202E8"/>
        </w:tc>
        <w:tc>
          <w:tcPr>
            <w:tcW w:w="1755" w:type="dxa"/>
            <w:gridSpan w:val="5"/>
            <w:shd w:val="clear" w:color="auto" w:fill="auto"/>
          </w:tcPr>
          <w:p w:rsidR="007202E8" w:rsidRPr="007202E8" w:rsidRDefault="007202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02E8">
              <w:rPr>
                <w:rFonts w:ascii="Times New Roman" w:hAnsi="Times New Roman" w:cs="Times New Roman"/>
                <w:sz w:val="24"/>
                <w:szCs w:val="24"/>
              </w:rPr>
              <w:t>П. 108, во</w:t>
            </w:r>
            <w:r w:rsidRPr="007202E8">
              <w:rPr>
                <w:rFonts w:ascii="Times New Roman" w:hAnsi="Times New Roman" w:cs="Times New Roman"/>
                <w:sz w:val="24"/>
                <w:szCs w:val="24"/>
              </w:rPr>
              <w:softHyphen/>
              <w:t>просы 5—7, задачи 1087 (3,5), 1088 (2,5), 1093</w:t>
            </w:r>
          </w:p>
        </w:tc>
      </w:tr>
      <w:tr w:rsidR="007202E8" w:rsidTr="00B121DF">
        <w:tblPrEx>
          <w:tblLook w:val="0000" w:firstRow="0" w:lastRow="0" w:firstColumn="0" w:lastColumn="0" w:noHBand="0" w:noVBand="0"/>
        </w:tblPrEx>
        <w:trPr>
          <w:trHeight w:val="975"/>
        </w:trPr>
        <w:tc>
          <w:tcPr>
            <w:tcW w:w="728" w:type="dxa"/>
            <w:gridSpan w:val="2"/>
          </w:tcPr>
          <w:p w:rsidR="007202E8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18" w:type="dxa"/>
            <w:gridSpan w:val="3"/>
          </w:tcPr>
          <w:p w:rsidR="007202E8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1</w:t>
            </w:r>
          </w:p>
        </w:tc>
        <w:tc>
          <w:tcPr>
            <w:tcW w:w="2405" w:type="dxa"/>
            <w:gridSpan w:val="2"/>
          </w:tcPr>
          <w:p w:rsidR="007202E8" w:rsidRPr="006651B7" w:rsidRDefault="007202E8" w:rsidP="006651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651B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  <w:p w:rsidR="007202E8" w:rsidRPr="002B06A1" w:rsidRDefault="007202E8" w:rsidP="006651B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6651B7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lastRenderedPageBreak/>
              <w:t>п. 108</w:t>
            </w:r>
          </w:p>
        </w:tc>
        <w:tc>
          <w:tcPr>
            <w:tcW w:w="1861" w:type="dxa"/>
          </w:tcPr>
          <w:p w:rsidR="007202E8" w:rsidRPr="00CE6ECD" w:rsidRDefault="007202E8" w:rsidP="005A793B">
            <w:pP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6651B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lastRenderedPageBreak/>
              <w:t xml:space="preserve">Уметь доказывать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и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рименять</w:t>
            </w:r>
            <w:r w:rsidRPr="006651B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теоремы</w:t>
            </w:r>
            <w:proofErr w:type="spellEnd"/>
            <w:r w:rsidRPr="006651B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об окружностях, описанной около правильного </w:t>
            </w:r>
            <w:r w:rsidRPr="006651B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lastRenderedPageBreak/>
              <w:t>многоугольника и вписанной в него.</w:t>
            </w:r>
          </w:p>
        </w:tc>
        <w:tc>
          <w:tcPr>
            <w:tcW w:w="2410" w:type="dxa"/>
          </w:tcPr>
          <w:p w:rsidR="007202E8" w:rsidRPr="002B06A1" w:rsidRDefault="007202E8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Комбинированный урок</w:t>
            </w:r>
          </w:p>
        </w:tc>
        <w:tc>
          <w:tcPr>
            <w:tcW w:w="567" w:type="dxa"/>
            <w:gridSpan w:val="4"/>
            <w:shd w:val="clear" w:color="auto" w:fill="auto"/>
          </w:tcPr>
          <w:p w:rsidR="007202E8" w:rsidRDefault="007202E8"/>
        </w:tc>
        <w:tc>
          <w:tcPr>
            <w:tcW w:w="1755" w:type="dxa"/>
            <w:gridSpan w:val="5"/>
            <w:shd w:val="clear" w:color="auto" w:fill="auto"/>
          </w:tcPr>
          <w:p w:rsidR="007202E8" w:rsidRPr="007202E8" w:rsidRDefault="007202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02E8">
              <w:rPr>
                <w:rFonts w:ascii="Times New Roman" w:hAnsi="Times New Roman" w:cs="Times New Roman"/>
                <w:sz w:val="24"/>
                <w:szCs w:val="24"/>
              </w:rPr>
              <w:t>№  1130, 1131,</w:t>
            </w:r>
          </w:p>
          <w:p w:rsidR="007202E8" w:rsidRPr="007202E8" w:rsidRDefault="007202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02E8">
              <w:rPr>
                <w:rFonts w:ascii="Times New Roman" w:hAnsi="Times New Roman" w:cs="Times New Roman"/>
                <w:sz w:val="24"/>
                <w:szCs w:val="24"/>
              </w:rPr>
              <w:t>1094(а, г)</w:t>
            </w:r>
          </w:p>
        </w:tc>
      </w:tr>
      <w:tr w:rsidR="007202E8" w:rsidTr="00B121DF">
        <w:tblPrEx>
          <w:tblLook w:val="0000" w:firstRow="0" w:lastRow="0" w:firstColumn="0" w:lastColumn="0" w:noHBand="0" w:noVBand="0"/>
        </w:tblPrEx>
        <w:trPr>
          <w:trHeight w:val="975"/>
        </w:trPr>
        <w:tc>
          <w:tcPr>
            <w:tcW w:w="728" w:type="dxa"/>
            <w:gridSpan w:val="2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18" w:type="dxa"/>
            <w:gridSpan w:val="3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1</w:t>
            </w:r>
          </w:p>
        </w:tc>
        <w:tc>
          <w:tcPr>
            <w:tcW w:w="2405" w:type="dxa"/>
            <w:gridSpan w:val="2"/>
          </w:tcPr>
          <w:p w:rsidR="007202E8" w:rsidRPr="002B06A1" w:rsidRDefault="007202E8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 на вычисление площади, сторон правильного многоугольника и радиусов вписанной и описанной окружности.</w:t>
            </w:r>
          </w:p>
        </w:tc>
        <w:tc>
          <w:tcPr>
            <w:tcW w:w="1861" w:type="dxa"/>
          </w:tcPr>
          <w:p w:rsidR="007202E8" w:rsidRPr="002B06A1" w:rsidRDefault="007202E8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меть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решать задачи на применение указанных формул в процессе решения задач.</w:t>
            </w:r>
          </w:p>
        </w:tc>
        <w:tc>
          <w:tcPr>
            <w:tcW w:w="2410" w:type="dxa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02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567" w:type="dxa"/>
            <w:gridSpan w:val="4"/>
            <w:shd w:val="clear" w:color="auto" w:fill="auto"/>
          </w:tcPr>
          <w:p w:rsidR="007202E8" w:rsidRDefault="007202E8"/>
        </w:tc>
        <w:tc>
          <w:tcPr>
            <w:tcW w:w="1755" w:type="dxa"/>
            <w:gridSpan w:val="5"/>
            <w:shd w:val="clear" w:color="auto" w:fill="auto"/>
          </w:tcPr>
          <w:p w:rsidR="007202E8" w:rsidRPr="007202E8" w:rsidRDefault="007202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02E8">
              <w:rPr>
                <w:rFonts w:ascii="Times New Roman" w:hAnsi="Times New Roman" w:cs="Times New Roman"/>
                <w:sz w:val="24"/>
                <w:szCs w:val="24"/>
              </w:rPr>
              <w:t>№ 1129, домашняя самостоятельная работа</w:t>
            </w:r>
          </w:p>
        </w:tc>
      </w:tr>
      <w:tr w:rsidR="007202E8" w:rsidTr="00B121DF">
        <w:tblPrEx>
          <w:tblLook w:val="0000" w:firstRow="0" w:lastRow="0" w:firstColumn="0" w:lastColumn="0" w:noHBand="0" w:noVBand="0"/>
        </w:tblPrEx>
        <w:trPr>
          <w:trHeight w:val="975"/>
        </w:trPr>
        <w:tc>
          <w:tcPr>
            <w:tcW w:w="728" w:type="dxa"/>
            <w:gridSpan w:val="2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818" w:type="dxa"/>
            <w:gridSpan w:val="3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1</w:t>
            </w:r>
          </w:p>
        </w:tc>
        <w:tc>
          <w:tcPr>
            <w:tcW w:w="2405" w:type="dxa"/>
            <w:gridSpan w:val="2"/>
          </w:tcPr>
          <w:p w:rsidR="007202E8" w:rsidRPr="002B06A1" w:rsidRDefault="007202E8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строение правильных многоугольников п.109</w:t>
            </w:r>
          </w:p>
        </w:tc>
        <w:tc>
          <w:tcPr>
            <w:tcW w:w="1861" w:type="dxa"/>
          </w:tcPr>
          <w:p w:rsidR="007202E8" w:rsidRPr="002B06A1" w:rsidRDefault="007202E8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ыполнять построения правильных многоугольников с помощью циркуля и линейки.</w:t>
            </w:r>
          </w:p>
        </w:tc>
        <w:tc>
          <w:tcPr>
            <w:tcW w:w="2410" w:type="dxa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02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к изуче</w:t>
            </w:r>
            <w:r w:rsidRPr="007202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ния нового мате</w:t>
            </w:r>
            <w:r w:rsidRPr="007202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риала</w:t>
            </w:r>
          </w:p>
        </w:tc>
        <w:tc>
          <w:tcPr>
            <w:tcW w:w="567" w:type="dxa"/>
            <w:gridSpan w:val="4"/>
            <w:shd w:val="clear" w:color="auto" w:fill="auto"/>
          </w:tcPr>
          <w:p w:rsidR="007202E8" w:rsidRDefault="007202E8"/>
        </w:tc>
        <w:tc>
          <w:tcPr>
            <w:tcW w:w="1755" w:type="dxa"/>
            <w:gridSpan w:val="5"/>
            <w:shd w:val="clear" w:color="auto" w:fill="auto"/>
          </w:tcPr>
          <w:p w:rsidR="007202E8" w:rsidRPr="007202E8" w:rsidRDefault="007202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02E8">
              <w:rPr>
                <w:rFonts w:ascii="Times New Roman" w:hAnsi="Times New Roman" w:cs="Times New Roman"/>
                <w:sz w:val="24"/>
                <w:szCs w:val="24"/>
              </w:rPr>
              <w:t>П. 109, во</w:t>
            </w:r>
            <w:r w:rsidRPr="007202E8">
              <w:rPr>
                <w:rFonts w:ascii="Times New Roman" w:hAnsi="Times New Roman" w:cs="Times New Roman"/>
                <w:sz w:val="24"/>
                <w:szCs w:val="24"/>
              </w:rPr>
              <w:softHyphen/>
              <w:t>просы 6—7, задачи 1094 (а, г), 1095, 1097, 1098</w:t>
            </w:r>
          </w:p>
        </w:tc>
      </w:tr>
      <w:tr w:rsidR="007202E8" w:rsidTr="00B121DF">
        <w:tblPrEx>
          <w:tblLook w:val="0000" w:firstRow="0" w:lastRow="0" w:firstColumn="0" w:lastColumn="0" w:noHBand="0" w:noVBand="0"/>
        </w:tblPrEx>
        <w:trPr>
          <w:trHeight w:val="975"/>
        </w:trPr>
        <w:tc>
          <w:tcPr>
            <w:tcW w:w="728" w:type="dxa"/>
            <w:gridSpan w:val="2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818" w:type="dxa"/>
            <w:gridSpan w:val="3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.01</w:t>
            </w:r>
          </w:p>
        </w:tc>
        <w:tc>
          <w:tcPr>
            <w:tcW w:w="2405" w:type="dxa"/>
            <w:gridSpan w:val="2"/>
          </w:tcPr>
          <w:p w:rsidR="007202E8" w:rsidRPr="002B06A1" w:rsidRDefault="007202E8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. Длина окружности и площадь круга</w:t>
            </w:r>
          </w:p>
          <w:p w:rsidR="007202E8" w:rsidRPr="002B06A1" w:rsidRDefault="007202E8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Длина окружности п.110</w:t>
            </w:r>
          </w:p>
        </w:tc>
        <w:tc>
          <w:tcPr>
            <w:tcW w:w="1861" w:type="dxa"/>
          </w:tcPr>
          <w:p w:rsidR="007202E8" w:rsidRPr="002B06A1" w:rsidRDefault="007202E8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меть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решать задачи на применение формулы длины окружности.</w:t>
            </w:r>
          </w:p>
        </w:tc>
        <w:tc>
          <w:tcPr>
            <w:tcW w:w="2410" w:type="dxa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02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к изуче</w:t>
            </w:r>
            <w:r w:rsidRPr="007202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ния нового мате</w:t>
            </w:r>
            <w:r w:rsidRPr="007202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риала</w:t>
            </w:r>
          </w:p>
        </w:tc>
        <w:tc>
          <w:tcPr>
            <w:tcW w:w="567" w:type="dxa"/>
            <w:gridSpan w:val="4"/>
            <w:shd w:val="clear" w:color="auto" w:fill="auto"/>
          </w:tcPr>
          <w:p w:rsidR="007202E8" w:rsidRDefault="007202E8"/>
        </w:tc>
        <w:tc>
          <w:tcPr>
            <w:tcW w:w="1755" w:type="dxa"/>
            <w:gridSpan w:val="5"/>
            <w:shd w:val="clear" w:color="auto" w:fill="auto"/>
          </w:tcPr>
          <w:p w:rsidR="007202E8" w:rsidRPr="007202E8" w:rsidRDefault="007202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02E8">
              <w:rPr>
                <w:rFonts w:ascii="Times New Roman" w:hAnsi="Times New Roman" w:cs="Times New Roman"/>
                <w:sz w:val="24"/>
                <w:szCs w:val="24"/>
              </w:rPr>
              <w:t>П. 110, во</w:t>
            </w:r>
            <w:r w:rsidRPr="007202E8">
              <w:rPr>
                <w:rFonts w:ascii="Times New Roman" w:hAnsi="Times New Roman" w:cs="Times New Roman"/>
                <w:sz w:val="24"/>
                <w:szCs w:val="24"/>
              </w:rPr>
              <w:softHyphen/>
              <w:t>просы 8—10, задачи 1104(6, в), 1105 (а, в) 1106, 1107,1109</w:t>
            </w:r>
          </w:p>
        </w:tc>
      </w:tr>
      <w:tr w:rsidR="007202E8" w:rsidTr="00B121DF">
        <w:tblPrEx>
          <w:tblLook w:val="0000" w:firstRow="0" w:lastRow="0" w:firstColumn="0" w:lastColumn="0" w:noHBand="0" w:noVBand="0"/>
        </w:tblPrEx>
        <w:trPr>
          <w:trHeight w:val="975"/>
        </w:trPr>
        <w:tc>
          <w:tcPr>
            <w:tcW w:w="728" w:type="dxa"/>
            <w:gridSpan w:val="2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818" w:type="dxa"/>
            <w:gridSpan w:val="3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02</w:t>
            </w:r>
          </w:p>
        </w:tc>
        <w:tc>
          <w:tcPr>
            <w:tcW w:w="2405" w:type="dxa"/>
            <w:gridSpan w:val="2"/>
          </w:tcPr>
          <w:p w:rsidR="007202E8" w:rsidRPr="002B06A1" w:rsidRDefault="007202E8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лощадь круга. Площадь кругового сектора, п.111, 112</w:t>
            </w:r>
          </w:p>
        </w:tc>
        <w:tc>
          <w:tcPr>
            <w:tcW w:w="1861" w:type="dxa"/>
          </w:tcPr>
          <w:p w:rsidR="007202E8" w:rsidRPr="002B06A1" w:rsidRDefault="007202E8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на применение формулы длины окружности.</w:t>
            </w:r>
          </w:p>
        </w:tc>
        <w:tc>
          <w:tcPr>
            <w:tcW w:w="2410" w:type="dxa"/>
          </w:tcPr>
          <w:p w:rsidR="007202E8" w:rsidRPr="006651B7" w:rsidRDefault="007202E8" w:rsidP="00C125E9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651B7">
              <w:rPr>
                <w:rFonts w:ascii="Times New Roman" w:hAnsi="Times New Roman" w:cs="Times New Roman"/>
                <w:sz w:val="24"/>
                <w:szCs w:val="24"/>
              </w:rPr>
              <w:t>Урок изуче</w:t>
            </w:r>
            <w:r w:rsidRPr="006651B7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нового мате</w:t>
            </w:r>
            <w:r w:rsidRPr="006651B7">
              <w:rPr>
                <w:rFonts w:ascii="Times New Roman" w:hAnsi="Times New Roman" w:cs="Times New Roman"/>
                <w:sz w:val="24"/>
                <w:szCs w:val="24"/>
              </w:rPr>
              <w:softHyphen/>
              <w:t>риала</w:t>
            </w:r>
          </w:p>
        </w:tc>
        <w:tc>
          <w:tcPr>
            <w:tcW w:w="657" w:type="dxa"/>
            <w:gridSpan w:val="5"/>
            <w:shd w:val="clear" w:color="auto" w:fill="auto"/>
          </w:tcPr>
          <w:p w:rsidR="007202E8" w:rsidRDefault="007202E8"/>
        </w:tc>
        <w:tc>
          <w:tcPr>
            <w:tcW w:w="1665" w:type="dxa"/>
            <w:gridSpan w:val="4"/>
            <w:shd w:val="clear" w:color="auto" w:fill="auto"/>
          </w:tcPr>
          <w:p w:rsidR="007202E8" w:rsidRPr="002B06A1" w:rsidRDefault="007202E8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. 111-112, вопросы 1 1 — 12, зада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чи 1114, 1116 (а, б), 1117(6, в)</w:t>
            </w:r>
          </w:p>
        </w:tc>
      </w:tr>
      <w:tr w:rsidR="007202E8" w:rsidTr="00B121DF">
        <w:tblPrEx>
          <w:tblLook w:val="0000" w:firstRow="0" w:lastRow="0" w:firstColumn="0" w:lastColumn="0" w:noHBand="0" w:noVBand="0"/>
        </w:tblPrEx>
        <w:trPr>
          <w:trHeight w:val="975"/>
        </w:trPr>
        <w:tc>
          <w:tcPr>
            <w:tcW w:w="728" w:type="dxa"/>
            <w:gridSpan w:val="2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18" w:type="dxa"/>
            <w:gridSpan w:val="3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2</w:t>
            </w:r>
          </w:p>
        </w:tc>
        <w:tc>
          <w:tcPr>
            <w:tcW w:w="2405" w:type="dxa"/>
            <w:gridSpan w:val="2"/>
          </w:tcPr>
          <w:p w:rsidR="007202E8" w:rsidRPr="002B06A1" w:rsidRDefault="007202E8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 по теме главы «Длина окружности и площадь  круга».</w:t>
            </w:r>
          </w:p>
        </w:tc>
        <w:tc>
          <w:tcPr>
            <w:tcW w:w="1861" w:type="dxa"/>
          </w:tcPr>
          <w:p w:rsidR="007202E8" w:rsidRPr="002B06A1" w:rsidRDefault="007202E8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на применение формулы площади круга.</w:t>
            </w:r>
          </w:p>
        </w:tc>
        <w:tc>
          <w:tcPr>
            <w:tcW w:w="2410" w:type="dxa"/>
          </w:tcPr>
          <w:p w:rsidR="007202E8" w:rsidRPr="00834FB3" w:rsidRDefault="007202E8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Урок </w:t>
            </w:r>
            <w:proofErr w:type="spellStart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ирова</w:t>
            </w:r>
            <w:proofErr w:type="spellEnd"/>
          </w:p>
          <w:p w:rsidR="007202E8" w:rsidRPr="002B06A1" w:rsidRDefault="007202E8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я</w:t>
            </w:r>
            <w:proofErr w:type="spellEnd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 применения знаний, умений и навыков</w:t>
            </w:r>
          </w:p>
        </w:tc>
        <w:tc>
          <w:tcPr>
            <w:tcW w:w="657" w:type="dxa"/>
            <w:gridSpan w:val="5"/>
            <w:shd w:val="clear" w:color="auto" w:fill="auto"/>
          </w:tcPr>
          <w:p w:rsidR="007202E8" w:rsidRDefault="007202E8"/>
        </w:tc>
        <w:tc>
          <w:tcPr>
            <w:tcW w:w="1665" w:type="dxa"/>
            <w:gridSpan w:val="4"/>
            <w:shd w:val="clear" w:color="auto" w:fill="auto"/>
          </w:tcPr>
          <w:p w:rsidR="007202E8" w:rsidRPr="002B06A1" w:rsidRDefault="007202E8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21, 1123, 1124</w:t>
            </w:r>
          </w:p>
        </w:tc>
      </w:tr>
      <w:tr w:rsidR="007202E8" w:rsidTr="00B121DF">
        <w:tblPrEx>
          <w:tblLook w:val="0000" w:firstRow="0" w:lastRow="0" w:firstColumn="0" w:lastColumn="0" w:noHBand="0" w:noVBand="0"/>
        </w:tblPrEx>
        <w:trPr>
          <w:trHeight w:val="975"/>
        </w:trPr>
        <w:tc>
          <w:tcPr>
            <w:tcW w:w="728" w:type="dxa"/>
            <w:gridSpan w:val="2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818" w:type="dxa"/>
            <w:gridSpan w:val="3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2</w:t>
            </w:r>
          </w:p>
        </w:tc>
        <w:tc>
          <w:tcPr>
            <w:tcW w:w="2405" w:type="dxa"/>
            <w:gridSpan w:val="2"/>
          </w:tcPr>
          <w:p w:rsidR="007202E8" w:rsidRPr="002B06A1" w:rsidRDefault="007202E8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861" w:type="dxa"/>
          </w:tcPr>
          <w:p w:rsidR="007202E8" w:rsidRPr="002B06A1" w:rsidRDefault="007202E8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меть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решать задачи на применение формулы площади круга.</w:t>
            </w:r>
          </w:p>
        </w:tc>
        <w:tc>
          <w:tcPr>
            <w:tcW w:w="2410" w:type="dxa"/>
          </w:tcPr>
          <w:p w:rsidR="007202E8" w:rsidRPr="007202E8" w:rsidRDefault="007202E8" w:rsidP="007202E8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202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Урок </w:t>
            </w:r>
            <w:proofErr w:type="spellStart"/>
            <w:r w:rsidRPr="007202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ирова</w:t>
            </w:r>
            <w:proofErr w:type="spellEnd"/>
          </w:p>
          <w:p w:rsidR="007202E8" w:rsidRPr="002B06A1" w:rsidRDefault="007202E8" w:rsidP="007202E8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7202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я</w:t>
            </w:r>
            <w:proofErr w:type="spellEnd"/>
            <w:r w:rsidRPr="007202E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 применения знаний, умений и навыков</w:t>
            </w:r>
          </w:p>
        </w:tc>
        <w:tc>
          <w:tcPr>
            <w:tcW w:w="657" w:type="dxa"/>
            <w:gridSpan w:val="5"/>
            <w:shd w:val="clear" w:color="auto" w:fill="auto"/>
          </w:tcPr>
          <w:p w:rsidR="007202E8" w:rsidRDefault="007202E8"/>
        </w:tc>
        <w:tc>
          <w:tcPr>
            <w:tcW w:w="1665" w:type="dxa"/>
            <w:gridSpan w:val="4"/>
            <w:shd w:val="clear" w:color="auto" w:fill="auto"/>
          </w:tcPr>
          <w:p w:rsidR="007202E8" w:rsidRPr="002B06A1" w:rsidRDefault="007202E8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25, 1127, 1128</w:t>
            </w:r>
          </w:p>
        </w:tc>
      </w:tr>
      <w:tr w:rsidR="007202E8" w:rsidTr="00B121DF">
        <w:tblPrEx>
          <w:tblLook w:val="0000" w:firstRow="0" w:lastRow="0" w:firstColumn="0" w:lastColumn="0" w:noHBand="0" w:noVBand="0"/>
        </w:tblPrEx>
        <w:trPr>
          <w:trHeight w:val="975"/>
        </w:trPr>
        <w:tc>
          <w:tcPr>
            <w:tcW w:w="728" w:type="dxa"/>
            <w:gridSpan w:val="2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818" w:type="dxa"/>
            <w:gridSpan w:val="3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2</w:t>
            </w:r>
          </w:p>
        </w:tc>
        <w:tc>
          <w:tcPr>
            <w:tcW w:w="2405" w:type="dxa"/>
            <w:gridSpan w:val="2"/>
          </w:tcPr>
          <w:p w:rsidR="007202E8" w:rsidRPr="002B06A1" w:rsidRDefault="007202E8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 ЗАЧЕТ № 2.</w:t>
            </w:r>
          </w:p>
        </w:tc>
        <w:tc>
          <w:tcPr>
            <w:tcW w:w="1861" w:type="dxa"/>
          </w:tcPr>
          <w:p w:rsidR="007202E8" w:rsidRPr="002B06A1" w:rsidRDefault="007202E8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на применение формулы площади круга, площади кругового сектора.</w:t>
            </w:r>
          </w:p>
        </w:tc>
        <w:tc>
          <w:tcPr>
            <w:tcW w:w="2410" w:type="dxa"/>
          </w:tcPr>
          <w:p w:rsidR="007202E8" w:rsidRPr="002B06A1" w:rsidRDefault="000D2CB4" w:rsidP="005A793B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657" w:type="dxa"/>
            <w:gridSpan w:val="5"/>
            <w:shd w:val="clear" w:color="auto" w:fill="auto"/>
          </w:tcPr>
          <w:p w:rsidR="007202E8" w:rsidRDefault="007202E8"/>
        </w:tc>
        <w:tc>
          <w:tcPr>
            <w:tcW w:w="1665" w:type="dxa"/>
            <w:gridSpan w:val="4"/>
            <w:shd w:val="clear" w:color="auto" w:fill="auto"/>
          </w:tcPr>
          <w:p w:rsidR="007202E8" w:rsidRPr="000D2CB4" w:rsidRDefault="007202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2CB4">
              <w:rPr>
                <w:rFonts w:ascii="Times New Roman" w:hAnsi="Times New Roman" w:cs="Times New Roman"/>
                <w:sz w:val="24"/>
                <w:szCs w:val="24"/>
              </w:rPr>
              <w:t>№ 1132, 1137, 1140, домашняя контрольная работа</w:t>
            </w:r>
          </w:p>
        </w:tc>
      </w:tr>
      <w:tr w:rsidR="007202E8" w:rsidTr="00B121DF">
        <w:tblPrEx>
          <w:tblLook w:val="0000" w:firstRow="0" w:lastRow="0" w:firstColumn="0" w:lastColumn="0" w:noHBand="0" w:noVBand="0"/>
        </w:tblPrEx>
        <w:trPr>
          <w:trHeight w:val="2404"/>
        </w:trPr>
        <w:tc>
          <w:tcPr>
            <w:tcW w:w="728" w:type="dxa"/>
            <w:gridSpan w:val="2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3</w:t>
            </w:r>
          </w:p>
        </w:tc>
        <w:tc>
          <w:tcPr>
            <w:tcW w:w="818" w:type="dxa"/>
            <w:gridSpan w:val="3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2</w:t>
            </w:r>
          </w:p>
        </w:tc>
        <w:tc>
          <w:tcPr>
            <w:tcW w:w="2405" w:type="dxa"/>
            <w:gridSpan w:val="2"/>
          </w:tcPr>
          <w:p w:rsidR="007202E8" w:rsidRPr="002B06A1" w:rsidRDefault="007202E8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861" w:type="dxa"/>
          </w:tcPr>
          <w:p w:rsidR="007202E8" w:rsidRPr="002B06A1" w:rsidRDefault="007202E8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Уметь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решать задачи на применение формулы длины окружности, площади круга, площади кругового сектора.</w:t>
            </w:r>
          </w:p>
        </w:tc>
        <w:tc>
          <w:tcPr>
            <w:tcW w:w="2410" w:type="dxa"/>
          </w:tcPr>
          <w:p w:rsidR="007202E8" w:rsidRPr="002B06A1" w:rsidRDefault="000D2CB4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0D2CB4">
              <w:rPr>
                <w:rFonts w:ascii="Times New Roman" w:hAnsi="Times New Roman" w:cs="Times New Roman"/>
                <w:sz w:val="24"/>
                <w:szCs w:val="24"/>
              </w:rPr>
              <w:t>Урок повто</w:t>
            </w:r>
            <w:r w:rsidRPr="000D2CB4">
              <w:rPr>
                <w:rFonts w:ascii="Times New Roman" w:hAnsi="Times New Roman" w:cs="Times New Roman"/>
                <w:sz w:val="24"/>
                <w:szCs w:val="24"/>
              </w:rPr>
              <w:softHyphen/>
              <w:t>рения и обоб</w:t>
            </w:r>
            <w:r w:rsidRPr="000D2CB4">
              <w:rPr>
                <w:rFonts w:ascii="Times New Roman" w:hAnsi="Times New Roman" w:cs="Times New Roman"/>
                <w:sz w:val="24"/>
                <w:szCs w:val="24"/>
              </w:rPr>
              <w:softHyphen/>
              <w:t>щения</w:t>
            </w:r>
          </w:p>
        </w:tc>
        <w:tc>
          <w:tcPr>
            <w:tcW w:w="657" w:type="dxa"/>
            <w:gridSpan w:val="5"/>
            <w:shd w:val="clear" w:color="auto" w:fill="auto"/>
          </w:tcPr>
          <w:p w:rsidR="007202E8" w:rsidRDefault="007202E8"/>
        </w:tc>
        <w:tc>
          <w:tcPr>
            <w:tcW w:w="1665" w:type="dxa"/>
            <w:gridSpan w:val="4"/>
            <w:shd w:val="clear" w:color="auto" w:fill="auto"/>
          </w:tcPr>
          <w:p w:rsidR="007202E8" w:rsidRPr="000D2CB4" w:rsidRDefault="007202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2CB4">
              <w:rPr>
                <w:rFonts w:ascii="Times New Roman" w:hAnsi="Times New Roman" w:cs="Times New Roman"/>
                <w:sz w:val="24"/>
                <w:szCs w:val="24"/>
              </w:rPr>
              <w:t>№ 1134, 1136, 1142, 1143</w:t>
            </w:r>
          </w:p>
        </w:tc>
      </w:tr>
      <w:tr w:rsidR="007202E8" w:rsidTr="00B121DF">
        <w:tblPrEx>
          <w:tblLook w:val="0000" w:firstRow="0" w:lastRow="0" w:firstColumn="0" w:lastColumn="0" w:noHBand="0" w:noVBand="0"/>
        </w:tblPrEx>
        <w:trPr>
          <w:trHeight w:val="975"/>
        </w:trPr>
        <w:tc>
          <w:tcPr>
            <w:tcW w:w="728" w:type="dxa"/>
            <w:gridSpan w:val="2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818" w:type="dxa"/>
            <w:gridSpan w:val="3"/>
          </w:tcPr>
          <w:p w:rsidR="007202E8" w:rsidRPr="00595670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1.02</w:t>
            </w:r>
          </w:p>
        </w:tc>
        <w:tc>
          <w:tcPr>
            <w:tcW w:w="2405" w:type="dxa"/>
            <w:gridSpan w:val="2"/>
          </w:tcPr>
          <w:p w:rsidR="007202E8" w:rsidRPr="002B06A1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i/>
                <w:color w:val="333333"/>
                <w:sz w:val="24"/>
                <w:szCs w:val="24"/>
              </w:rPr>
              <w:t>Контрольная работа №3 по теме «Длина окружности и площадь круга»</w:t>
            </w:r>
          </w:p>
        </w:tc>
        <w:tc>
          <w:tcPr>
            <w:tcW w:w="1861" w:type="dxa"/>
          </w:tcPr>
          <w:p w:rsidR="007202E8" w:rsidRPr="000D2CB4" w:rsidRDefault="007202E8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D2CB4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Уметь обобщать и систематизировать знания по теме "Длина окружности и площадь круга".</w:t>
            </w:r>
          </w:p>
        </w:tc>
        <w:tc>
          <w:tcPr>
            <w:tcW w:w="2410" w:type="dxa"/>
          </w:tcPr>
          <w:p w:rsidR="007202E8" w:rsidRPr="000D2CB4" w:rsidRDefault="000D2CB4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D2CB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ок контроля знаний</w:t>
            </w:r>
          </w:p>
        </w:tc>
        <w:tc>
          <w:tcPr>
            <w:tcW w:w="657" w:type="dxa"/>
            <w:gridSpan w:val="5"/>
            <w:shd w:val="clear" w:color="auto" w:fill="auto"/>
          </w:tcPr>
          <w:p w:rsidR="007202E8" w:rsidRPr="000D2CB4" w:rsidRDefault="007202E8">
            <w:pPr>
              <w:rPr>
                <w:rFonts w:ascii="Times New Roman" w:hAnsi="Times New Roman" w:cs="Times New Roman"/>
                <w:b/>
                <w:i/>
              </w:rPr>
            </w:pPr>
          </w:p>
        </w:tc>
        <w:tc>
          <w:tcPr>
            <w:tcW w:w="1665" w:type="dxa"/>
            <w:gridSpan w:val="4"/>
            <w:shd w:val="clear" w:color="auto" w:fill="auto"/>
          </w:tcPr>
          <w:p w:rsidR="007202E8" w:rsidRPr="000D2CB4" w:rsidRDefault="007202E8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D2CB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дачи ГИА</w:t>
            </w:r>
          </w:p>
        </w:tc>
      </w:tr>
      <w:tr w:rsidR="007202E8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185"/>
        </w:trPr>
        <w:tc>
          <w:tcPr>
            <w:tcW w:w="758" w:type="dxa"/>
            <w:gridSpan w:val="4"/>
          </w:tcPr>
          <w:p w:rsidR="007202E8" w:rsidRPr="002B06A1" w:rsidRDefault="007202E8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788" w:type="dxa"/>
          </w:tcPr>
          <w:p w:rsidR="007202E8" w:rsidRPr="002B06A1" w:rsidRDefault="007202E8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2</w:t>
            </w:r>
          </w:p>
        </w:tc>
        <w:tc>
          <w:tcPr>
            <w:tcW w:w="2405" w:type="dxa"/>
            <w:gridSpan w:val="2"/>
          </w:tcPr>
          <w:p w:rsidR="007202E8" w:rsidRPr="002B06A1" w:rsidRDefault="007202E8" w:rsidP="00A31C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нятие движения</w:t>
            </w:r>
          </w:p>
          <w:p w:rsidR="007202E8" w:rsidRPr="002B06A1" w:rsidRDefault="007202E8" w:rsidP="00A31C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Отображение плоскости на себя. Понятие движения. Осевая и центральная симметрии. </w:t>
            </w:r>
          </w:p>
          <w:p w:rsidR="007202E8" w:rsidRPr="002B06A1" w:rsidRDefault="007202E8" w:rsidP="00A31C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3-115</w:t>
            </w:r>
          </w:p>
        </w:tc>
        <w:tc>
          <w:tcPr>
            <w:tcW w:w="1861" w:type="dxa"/>
          </w:tcPr>
          <w:p w:rsidR="007202E8" w:rsidRPr="002B06A1" w:rsidRDefault="007202E8" w:rsidP="00A31C01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онятия отображения плоскости на себя, движения.</w:t>
            </w:r>
          </w:p>
        </w:tc>
        <w:tc>
          <w:tcPr>
            <w:tcW w:w="2410" w:type="dxa"/>
          </w:tcPr>
          <w:p w:rsidR="007202E8" w:rsidRPr="002B06A1" w:rsidRDefault="000D2CB4" w:rsidP="00A31C0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к изуче</w:t>
            </w: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ния нового мате</w:t>
            </w: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риала</w:t>
            </w:r>
          </w:p>
        </w:tc>
        <w:tc>
          <w:tcPr>
            <w:tcW w:w="709" w:type="dxa"/>
            <w:gridSpan w:val="7"/>
            <w:shd w:val="clear" w:color="auto" w:fill="auto"/>
          </w:tcPr>
          <w:p w:rsidR="007202E8" w:rsidRDefault="007202E8"/>
        </w:tc>
        <w:tc>
          <w:tcPr>
            <w:tcW w:w="1559" w:type="dxa"/>
            <w:shd w:val="clear" w:color="auto" w:fill="auto"/>
          </w:tcPr>
          <w:p w:rsidR="000D2CB4" w:rsidRPr="000D2CB4" w:rsidRDefault="000D2CB4" w:rsidP="000D2C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2CB4">
              <w:rPr>
                <w:rFonts w:ascii="Times New Roman" w:hAnsi="Times New Roman" w:cs="Times New Roman"/>
                <w:sz w:val="24"/>
                <w:szCs w:val="24"/>
              </w:rPr>
              <w:t>П. 113-114, вопросы 1—6, задачи 1148 (а), 1149(6)</w:t>
            </w:r>
          </w:p>
          <w:p w:rsidR="007202E8" w:rsidRPr="000D2CB4" w:rsidRDefault="000D2CB4" w:rsidP="000D2C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2CB4">
              <w:rPr>
                <w:rFonts w:ascii="Times New Roman" w:hAnsi="Times New Roman" w:cs="Times New Roman"/>
                <w:sz w:val="24"/>
                <w:szCs w:val="24"/>
              </w:rPr>
              <w:t>П. 114-115, вопросы 7—13, задачи 1150 (устно), 1153 (б), 1152 (а), 1159</w:t>
            </w:r>
          </w:p>
        </w:tc>
      </w:tr>
      <w:tr w:rsidR="007202E8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185"/>
        </w:trPr>
        <w:tc>
          <w:tcPr>
            <w:tcW w:w="758" w:type="dxa"/>
            <w:gridSpan w:val="4"/>
          </w:tcPr>
          <w:p w:rsidR="007202E8" w:rsidRPr="002B06A1" w:rsidRDefault="007202E8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788" w:type="dxa"/>
          </w:tcPr>
          <w:p w:rsidR="007202E8" w:rsidRPr="002B06A1" w:rsidRDefault="005A71E9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2</w:t>
            </w:r>
          </w:p>
        </w:tc>
        <w:tc>
          <w:tcPr>
            <w:tcW w:w="2405" w:type="dxa"/>
            <w:gridSpan w:val="2"/>
          </w:tcPr>
          <w:p w:rsidR="007202E8" w:rsidRPr="002B06A1" w:rsidRDefault="007202E8" w:rsidP="00A31C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Параллельный перенос и поворот</w:t>
            </w:r>
          </w:p>
          <w:p w:rsidR="007202E8" w:rsidRPr="002B06A1" w:rsidRDefault="007202E8" w:rsidP="00A31C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араллельный перенос  п. 116</w:t>
            </w:r>
          </w:p>
        </w:tc>
        <w:tc>
          <w:tcPr>
            <w:tcW w:w="1861" w:type="dxa"/>
          </w:tcPr>
          <w:p w:rsidR="007202E8" w:rsidRPr="002B06A1" w:rsidRDefault="007202E8" w:rsidP="00A31C01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войства движений, уметь применять свойства движений при решении задач.</w:t>
            </w:r>
          </w:p>
        </w:tc>
        <w:tc>
          <w:tcPr>
            <w:tcW w:w="2410" w:type="dxa"/>
          </w:tcPr>
          <w:p w:rsidR="000D2CB4" w:rsidRPr="002B06A1" w:rsidRDefault="000D2CB4" w:rsidP="00A31C0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Урок изуче</w:t>
            </w: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ния нового мате</w:t>
            </w: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риала</w:t>
            </w:r>
          </w:p>
        </w:tc>
        <w:tc>
          <w:tcPr>
            <w:tcW w:w="709" w:type="dxa"/>
            <w:gridSpan w:val="7"/>
            <w:shd w:val="clear" w:color="auto" w:fill="auto"/>
          </w:tcPr>
          <w:p w:rsidR="007202E8" w:rsidRDefault="007202E8"/>
        </w:tc>
        <w:tc>
          <w:tcPr>
            <w:tcW w:w="1559" w:type="dxa"/>
            <w:shd w:val="clear" w:color="auto" w:fill="auto"/>
          </w:tcPr>
          <w:p w:rsidR="000D2CB4" w:rsidRPr="000D2CB4" w:rsidRDefault="000D2CB4" w:rsidP="000D2C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2CB4">
              <w:rPr>
                <w:rFonts w:ascii="Times New Roman" w:hAnsi="Times New Roman" w:cs="Times New Roman"/>
                <w:sz w:val="24"/>
                <w:szCs w:val="24"/>
              </w:rPr>
              <w:t>П. 116, во</w:t>
            </w:r>
            <w:r w:rsidRPr="000D2CB4">
              <w:rPr>
                <w:rFonts w:ascii="Times New Roman" w:hAnsi="Times New Roman" w:cs="Times New Roman"/>
                <w:sz w:val="24"/>
                <w:szCs w:val="24"/>
              </w:rPr>
              <w:softHyphen/>
              <w:t>просы 14—15, задачи</w:t>
            </w:r>
            <w:r w:rsidRPr="000D2CB4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5A71E9">
              <w:rPr>
                <w:rFonts w:ascii="Times New Roman" w:hAnsi="Times New Roman" w:cs="Times New Roman"/>
                <w:iCs/>
                <w:sz w:val="24"/>
                <w:szCs w:val="24"/>
              </w:rPr>
              <w:t>1</w:t>
            </w:r>
            <w:r w:rsidRPr="005A71E9"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  <w:r w:rsidRPr="000D2CB4">
              <w:rPr>
                <w:rFonts w:ascii="Times New Roman" w:hAnsi="Times New Roman" w:cs="Times New Roman"/>
                <w:sz w:val="24"/>
                <w:szCs w:val="24"/>
              </w:rPr>
              <w:t>, 1163, 1165</w:t>
            </w:r>
          </w:p>
          <w:p w:rsidR="007202E8" w:rsidRPr="000D2CB4" w:rsidRDefault="007202E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185"/>
        </w:trPr>
        <w:tc>
          <w:tcPr>
            <w:tcW w:w="758" w:type="dxa"/>
            <w:gridSpan w:val="4"/>
          </w:tcPr>
          <w:p w:rsidR="005A71E9" w:rsidRPr="002B06A1" w:rsidRDefault="005A71E9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788" w:type="dxa"/>
          </w:tcPr>
          <w:p w:rsidR="005A71E9" w:rsidRPr="002B06A1" w:rsidRDefault="005A71E9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03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A31C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орот п. 117</w:t>
            </w:r>
          </w:p>
        </w:tc>
        <w:tc>
          <w:tcPr>
            <w:tcW w:w="1861" w:type="dxa"/>
          </w:tcPr>
          <w:p w:rsidR="005A71E9" w:rsidRPr="002B06A1" w:rsidRDefault="005A71E9" w:rsidP="00A31C01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Иметь навыки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решения задач на построение фигур при осевой и центральной симметриях.</w:t>
            </w:r>
          </w:p>
        </w:tc>
        <w:tc>
          <w:tcPr>
            <w:tcW w:w="2410" w:type="dxa"/>
          </w:tcPr>
          <w:p w:rsidR="005A71E9" w:rsidRPr="006651B7" w:rsidRDefault="005A71E9" w:rsidP="00C125E9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6651B7">
              <w:rPr>
                <w:rFonts w:ascii="Times New Roman" w:hAnsi="Times New Roman" w:cs="Times New Roman"/>
                <w:sz w:val="24"/>
                <w:szCs w:val="24"/>
              </w:rPr>
              <w:t>Урок изуче</w:t>
            </w:r>
            <w:r w:rsidRPr="006651B7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нового мате</w:t>
            </w:r>
            <w:r w:rsidRPr="006651B7">
              <w:rPr>
                <w:rFonts w:ascii="Times New Roman" w:hAnsi="Times New Roman" w:cs="Times New Roman"/>
                <w:sz w:val="24"/>
                <w:szCs w:val="24"/>
              </w:rPr>
              <w:softHyphen/>
              <w:t>риала</w:t>
            </w:r>
          </w:p>
        </w:tc>
        <w:tc>
          <w:tcPr>
            <w:tcW w:w="709" w:type="dxa"/>
            <w:gridSpan w:val="7"/>
            <w:shd w:val="clear" w:color="auto" w:fill="auto"/>
          </w:tcPr>
          <w:p w:rsidR="005A71E9" w:rsidRDefault="005A71E9"/>
        </w:tc>
        <w:tc>
          <w:tcPr>
            <w:tcW w:w="1559" w:type="dxa"/>
            <w:shd w:val="clear" w:color="auto" w:fill="auto"/>
          </w:tcPr>
          <w:p w:rsidR="005A71E9" w:rsidRPr="000D2CB4" w:rsidRDefault="005A71E9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. 117, во</w:t>
            </w: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просы 16—17, задачи 1166 (б), 1167, 1155</w:t>
            </w: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185"/>
        </w:trPr>
        <w:tc>
          <w:tcPr>
            <w:tcW w:w="758" w:type="dxa"/>
            <w:gridSpan w:val="4"/>
          </w:tcPr>
          <w:p w:rsidR="005A71E9" w:rsidRPr="002B06A1" w:rsidRDefault="005A71E9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788" w:type="dxa"/>
          </w:tcPr>
          <w:p w:rsidR="005A71E9" w:rsidRPr="002B06A1" w:rsidRDefault="005A71E9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3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A31C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861" w:type="dxa"/>
          </w:tcPr>
          <w:p w:rsidR="005A71E9" w:rsidRPr="002B06A1" w:rsidRDefault="005A71E9" w:rsidP="00A31C01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пределение параллельного переноса, уметь применять параллельный перенос при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решении задач</w:t>
            </w:r>
          </w:p>
        </w:tc>
        <w:tc>
          <w:tcPr>
            <w:tcW w:w="2410" w:type="dxa"/>
          </w:tcPr>
          <w:p w:rsidR="005A71E9" w:rsidRPr="00834FB3" w:rsidRDefault="005A71E9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 xml:space="preserve">Урок </w:t>
            </w:r>
            <w:proofErr w:type="spellStart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ормирова</w:t>
            </w:r>
            <w:proofErr w:type="spellEnd"/>
          </w:p>
          <w:p w:rsidR="005A71E9" w:rsidRPr="002B06A1" w:rsidRDefault="005A71E9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я</w:t>
            </w:r>
            <w:proofErr w:type="spellEnd"/>
            <w:r w:rsidRPr="00834FB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и применения знаний, умений и навыков</w:t>
            </w:r>
          </w:p>
        </w:tc>
        <w:tc>
          <w:tcPr>
            <w:tcW w:w="709" w:type="dxa"/>
            <w:gridSpan w:val="7"/>
            <w:shd w:val="clear" w:color="auto" w:fill="auto"/>
          </w:tcPr>
          <w:p w:rsidR="005A71E9" w:rsidRDefault="005A71E9"/>
        </w:tc>
        <w:tc>
          <w:tcPr>
            <w:tcW w:w="1559" w:type="dxa"/>
            <w:shd w:val="clear" w:color="auto" w:fill="auto"/>
          </w:tcPr>
          <w:p w:rsidR="005A71E9" w:rsidRPr="000D2CB4" w:rsidRDefault="005A71E9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опросы 1-17, зада</w:t>
            </w: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softHyphen/>
              <w:t>чи 1170,1157</w:t>
            </w:r>
          </w:p>
          <w:p w:rsidR="005A71E9" w:rsidRPr="000D2CB4" w:rsidRDefault="005A71E9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71, 1174(6), 1183</w:t>
            </w: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185"/>
        </w:trPr>
        <w:tc>
          <w:tcPr>
            <w:tcW w:w="758" w:type="dxa"/>
            <w:gridSpan w:val="4"/>
          </w:tcPr>
          <w:p w:rsidR="005A71E9" w:rsidRPr="002B06A1" w:rsidRDefault="005A71E9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788" w:type="dxa"/>
          </w:tcPr>
          <w:p w:rsidR="005A71E9" w:rsidRPr="002B06A1" w:rsidRDefault="005A71E9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3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A31C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861" w:type="dxa"/>
          </w:tcPr>
          <w:p w:rsidR="005A71E9" w:rsidRPr="002B06A1" w:rsidRDefault="005A71E9" w:rsidP="00A31C01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Иметь представление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о повороте, уметь осуществлять поворот фигуры.</w:t>
            </w:r>
          </w:p>
        </w:tc>
        <w:tc>
          <w:tcPr>
            <w:tcW w:w="2410" w:type="dxa"/>
          </w:tcPr>
          <w:p w:rsidR="005A71E9" w:rsidRPr="002B06A1" w:rsidRDefault="005A71E9" w:rsidP="000D2CB4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5A71E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709" w:type="dxa"/>
            <w:gridSpan w:val="7"/>
            <w:shd w:val="clear" w:color="auto" w:fill="auto"/>
          </w:tcPr>
          <w:p w:rsidR="005A71E9" w:rsidRDefault="005A71E9"/>
        </w:tc>
        <w:tc>
          <w:tcPr>
            <w:tcW w:w="1559" w:type="dxa"/>
            <w:shd w:val="clear" w:color="auto" w:fill="auto"/>
          </w:tcPr>
          <w:p w:rsidR="005A71E9" w:rsidRPr="000D2CB4" w:rsidRDefault="005A71E9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75, 1176, 1161</w:t>
            </w:r>
          </w:p>
          <w:p w:rsidR="005A71E9" w:rsidRPr="000D2CB4" w:rsidRDefault="005A71E9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185"/>
        </w:trPr>
        <w:tc>
          <w:tcPr>
            <w:tcW w:w="758" w:type="dxa"/>
            <w:gridSpan w:val="4"/>
          </w:tcPr>
          <w:p w:rsidR="005A71E9" w:rsidRPr="002B06A1" w:rsidRDefault="005A71E9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788" w:type="dxa"/>
          </w:tcPr>
          <w:p w:rsidR="005A71E9" w:rsidRPr="002B06A1" w:rsidRDefault="005A71E9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3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A31C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</w:t>
            </w:r>
          </w:p>
        </w:tc>
        <w:tc>
          <w:tcPr>
            <w:tcW w:w="1861" w:type="dxa"/>
          </w:tcPr>
          <w:p w:rsidR="005A71E9" w:rsidRPr="002B06A1" w:rsidRDefault="005A71E9" w:rsidP="00A31C01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Иметь навыки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решения задач на построение с использованием параллельного переноса и поворота.</w:t>
            </w:r>
          </w:p>
        </w:tc>
        <w:tc>
          <w:tcPr>
            <w:tcW w:w="2410" w:type="dxa"/>
          </w:tcPr>
          <w:p w:rsidR="005A71E9" w:rsidRPr="002B06A1" w:rsidRDefault="005A71E9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омбинированный урок</w:t>
            </w:r>
          </w:p>
        </w:tc>
        <w:tc>
          <w:tcPr>
            <w:tcW w:w="709" w:type="dxa"/>
            <w:gridSpan w:val="7"/>
            <w:shd w:val="clear" w:color="auto" w:fill="auto"/>
          </w:tcPr>
          <w:p w:rsidR="005A71E9" w:rsidRDefault="005A71E9"/>
        </w:tc>
        <w:tc>
          <w:tcPr>
            <w:tcW w:w="1559" w:type="dxa"/>
            <w:shd w:val="clear" w:color="auto" w:fill="auto"/>
          </w:tcPr>
          <w:p w:rsidR="005A71E9" w:rsidRPr="000D2CB4" w:rsidRDefault="005A71E9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78,</w:t>
            </w:r>
          </w:p>
          <w:p w:rsidR="005A71E9" w:rsidRPr="000D2CB4" w:rsidRDefault="005A71E9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7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омашняя контрольная работа</w:t>
            </w: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185"/>
        </w:trPr>
        <w:tc>
          <w:tcPr>
            <w:tcW w:w="758" w:type="dxa"/>
            <w:gridSpan w:val="4"/>
          </w:tcPr>
          <w:p w:rsidR="005A71E9" w:rsidRPr="002B06A1" w:rsidRDefault="005A71E9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788" w:type="dxa"/>
          </w:tcPr>
          <w:p w:rsidR="005A71E9" w:rsidRPr="002B06A1" w:rsidRDefault="005A71E9" w:rsidP="00A31C0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3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A31C0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Зачет по теме «Движения».</w:t>
            </w:r>
          </w:p>
          <w:p w:rsidR="005A71E9" w:rsidRPr="002B06A1" w:rsidRDefault="005A71E9" w:rsidP="00A31C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ЗАЧЕТ № 3.</w:t>
            </w:r>
          </w:p>
        </w:tc>
        <w:tc>
          <w:tcPr>
            <w:tcW w:w="1861" w:type="dxa"/>
          </w:tcPr>
          <w:p w:rsidR="005A71E9" w:rsidRPr="002B06A1" w:rsidRDefault="005A71E9" w:rsidP="00A31C01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ешать задачи с применением движений</w:t>
            </w:r>
          </w:p>
        </w:tc>
        <w:tc>
          <w:tcPr>
            <w:tcW w:w="2410" w:type="dxa"/>
          </w:tcPr>
          <w:p w:rsidR="005A71E9" w:rsidRPr="002B06A1" w:rsidRDefault="005A71E9" w:rsidP="00C125E9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0D2CB4">
              <w:rPr>
                <w:rFonts w:ascii="Times New Roman" w:hAnsi="Times New Roman" w:cs="Times New Roman"/>
                <w:sz w:val="24"/>
                <w:szCs w:val="24"/>
              </w:rPr>
              <w:t>Урок повто</w:t>
            </w:r>
            <w:r w:rsidRPr="000D2CB4">
              <w:rPr>
                <w:rFonts w:ascii="Times New Roman" w:hAnsi="Times New Roman" w:cs="Times New Roman"/>
                <w:sz w:val="24"/>
                <w:szCs w:val="24"/>
              </w:rPr>
              <w:softHyphen/>
              <w:t>рения и обоб</w:t>
            </w:r>
            <w:r w:rsidRPr="000D2CB4">
              <w:rPr>
                <w:rFonts w:ascii="Times New Roman" w:hAnsi="Times New Roman" w:cs="Times New Roman"/>
                <w:sz w:val="24"/>
                <w:szCs w:val="24"/>
              </w:rPr>
              <w:softHyphen/>
              <w:t>щения</w:t>
            </w:r>
          </w:p>
        </w:tc>
        <w:tc>
          <w:tcPr>
            <w:tcW w:w="709" w:type="dxa"/>
            <w:gridSpan w:val="7"/>
            <w:shd w:val="clear" w:color="auto" w:fill="auto"/>
          </w:tcPr>
          <w:p w:rsidR="005A71E9" w:rsidRDefault="005A71E9"/>
        </w:tc>
        <w:tc>
          <w:tcPr>
            <w:tcW w:w="1559" w:type="dxa"/>
            <w:shd w:val="clear" w:color="auto" w:fill="auto"/>
          </w:tcPr>
          <w:p w:rsidR="005A71E9" w:rsidRPr="000D2CB4" w:rsidRDefault="005A71E9" w:rsidP="00C125E9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D2C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№1221, 1222, 1219</w:t>
            </w: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185"/>
        </w:trPr>
        <w:tc>
          <w:tcPr>
            <w:tcW w:w="758" w:type="dxa"/>
            <w:gridSpan w:val="4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788" w:type="dxa"/>
          </w:tcPr>
          <w:p w:rsidR="005A71E9" w:rsidRPr="00595670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1.03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i/>
                <w:color w:val="333333"/>
                <w:sz w:val="24"/>
                <w:szCs w:val="24"/>
              </w:rPr>
              <w:t>Контрольная работа № 4 по теме: «Движения»</w:t>
            </w:r>
          </w:p>
        </w:tc>
        <w:tc>
          <w:tcPr>
            <w:tcW w:w="1861" w:type="dxa"/>
          </w:tcPr>
          <w:p w:rsidR="005A71E9" w:rsidRPr="000D2CB4" w:rsidRDefault="005A71E9" w:rsidP="005A793B">
            <w:pPr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r w:rsidRPr="000D2CB4">
              <w:rPr>
                <w:rFonts w:ascii="Times New Roman" w:eastAsia="Times New Roman" w:hAnsi="Times New Roman" w:cs="Times New Roman"/>
                <w:b/>
                <w:i/>
                <w:color w:val="000000"/>
                <w:sz w:val="24"/>
                <w:szCs w:val="24"/>
                <w:lang w:eastAsia="ru-RU"/>
              </w:rPr>
              <w:t>Уметь обобщать и систематизировать знания по теме "Движение"</w:t>
            </w:r>
          </w:p>
        </w:tc>
        <w:tc>
          <w:tcPr>
            <w:tcW w:w="2410" w:type="dxa"/>
          </w:tcPr>
          <w:p w:rsidR="005A71E9" w:rsidRPr="000D2CB4" w:rsidRDefault="005A71E9" w:rsidP="00C125E9">
            <w:pPr>
              <w:tabs>
                <w:tab w:val="left" w:pos="2670"/>
              </w:tabs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D2CB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ок контроля знаний</w:t>
            </w:r>
          </w:p>
        </w:tc>
        <w:tc>
          <w:tcPr>
            <w:tcW w:w="709" w:type="dxa"/>
            <w:gridSpan w:val="7"/>
            <w:shd w:val="clear" w:color="auto" w:fill="auto"/>
          </w:tcPr>
          <w:p w:rsidR="005A71E9" w:rsidRPr="000D2CB4" w:rsidRDefault="005A71E9">
            <w:pPr>
              <w:rPr>
                <w:b/>
                <w:i/>
              </w:rPr>
            </w:pPr>
          </w:p>
        </w:tc>
        <w:tc>
          <w:tcPr>
            <w:tcW w:w="1559" w:type="dxa"/>
            <w:shd w:val="clear" w:color="auto" w:fill="auto"/>
          </w:tcPr>
          <w:p w:rsidR="005A71E9" w:rsidRPr="000D2CB4" w:rsidRDefault="005A71E9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D2CB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дачи ГИА</w:t>
            </w: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20"/>
        </w:trPr>
        <w:tc>
          <w:tcPr>
            <w:tcW w:w="749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811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3</w:t>
            </w:r>
          </w:p>
        </w:tc>
        <w:tc>
          <w:tcPr>
            <w:tcW w:w="2391" w:type="dxa"/>
          </w:tcPr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1 Многогранники</w:t>
            </w:r>
          </w:p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Предмет стереометрии </w:t>
            </w:r>
          </w:p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8.  Многогранник. Призма. Параллелепипед</w:t>
            </w:r>
          </w:p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19-121</w:t>
            </w:r>
          </w:p>
        </w:tc>
        <w:tc>
          <w:tcPr>
            <w:tcW w:w="1861" w:type="dxa"/>
          </w:tcPr>
          <w:p w:rsidR="005A71E9" w:rsidRPr="002B06A1" w:rsidRDefault="005A71E9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нать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виды многогранников, иметь представления о формулах для вычисления площадей поверхностей и объемов тел</w:t>
            </w:r>
          </w:p>
        </w:tc>
        <w:tc>
          <w:tcPr>
            <w:tcW w:w="2410" w:type="dxa"/>
          </w:tcPr>
          <w:p w:rsidR="005A71E9" w:rsidRPr="002B06A1" w:rsidRDefault="00B121DF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t>Урок изуч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нового мат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риала</w:t>
            </w:r>
          </w:p>
        </w:tc>
        <w:tc>
          <w:tcPr>
            <w:tcW w:w="709" w:type="dxa"/>
            <w:gridSpan w:val="7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5A71E9" w:rsidRPr="000D2CB4" w:rsidRDefault="00F50907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ГИА, 1188, 1190(б), 1234(б)</w:t>
            </w: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20"/>
        </w:trPr>
        <w:tc>
          <w:tcPr>
            <w:tcW w:w="749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811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04</w:t>
            </w:r>
          </w:p>
        </w:tc>
        <w:tc>
          <w:tcPr>
            <w:tcW w:w="2391" w:type="dxa"/>
          </w:tcPr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бъем тела п. 122</w:t>
            </w:r>
          </w:p>
        </w:tc>
        <w:tc>
          <w:tcPr>
            <w:tcW w:w="1861" w:type="dxa"/>
          </w:tcPr>
          <w:p w:rsidR="005A71E9" w:rsidRPr="002B06A1" w:rsidRDefault="005A71E9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нать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виды многогранников, иметь представления о формулах для вычисления площадей поверхностей и объемов тел</w:t>
            </w:r>
          </w:p>
        </w:tc>
        <w:tc>
          <w:tcPr>
            <w:tcW w:w="2410" w:type="dxa"/>
          </w:tcPr>
          <w:p w:rsidR="005A71E9" w:rsidRPr="002B06A1" w:rsidRDefault="00B121DF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t>Урок изуч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нового мат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риала</w:t>
            </w:r>
          </w:p>
        </w:tc>
        <w:tc>
          <w:tcPr>
            <w:tcW w:w="709" w:type="dxa"/>
            <w:gridSpan w:val="7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5A71E9" w:rsidRPr="002B06A1" w:rsidRDefault="00F50907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193(а), 1198, 1196</w:t>
            </w: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20"/>
        </w:trPr>
        <w:tc>
          <w:tcPr>
            <w:tcW w:w="749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811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04</w:t>
            </w:r>
          </w:p>
        </w:tc>
        <w:tc>
          <w:tcPr>
            <w:tcW w:w="2391" w:type="dxa"/>
          </w:tcPr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Свойства прямоугольного параллелепипеда </w:t>
            </w:r>
          </w:p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. 123</w:t>
            </w:r>
          </w:p>
        </w:tc>
        <w:tc>
          <w:tcPr>
            <w:tcW w:w="1861" w:type="dxa"/>
          </w:tcPr>
          <w:p w:rsidR="005A71E9" w:rsidRPr="002B06A1" w:rsidRDefault="005A71E9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нать</w:t>
            </w:r>
            <w:r w:rsidRPr="00CE6EC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иды многогранников, иметь представления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о формулах для вычисления площадей поверхностей и объемов тел</w:t>
            </w:r>
          </w:p>
        </w:tc>
        <w:tc>
          <w:tcPr>
            <w:tcW w:w="2410" w:type="dxa"/>
          </w:tcPr>
          <w:p w:rsidR="005A71E9" w:rsidRPr="002B06A1" w:rsidRDefault="00B121DF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ок изуч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нового мат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риала</w:t>
            </w:r>
          </w:p>
        </w:tc>
        <w:tc>
          <w:tcPr>
            <w:tcW w:w="709" w:type="dxa"/>
            <w:gridSpan w:val="7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5A71E9" w:rsidRPr="002B06A1" w:rsidRDefault="00F50907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195, 1197</w:t>
            </w: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20"/>
        </w:trPr>
        <w:tc>
          <w:tcPr>
            <w:tcW w:w="749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811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4</w:t>
            </w:r>
          </w:p>
        </w:tc>
        <w:tc>
          <w:tcPr>
            <w:tcW w:w="2391" w:type="dxa"/>
          </w:tcPr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ирамида  п. 124</w:t>
            </w:r>
          </w:p>
        </w:tc>
        <w:tc>
          <w:tcPr>
            <w:tcW w:w="1861" w:type="dxa"/>
          </w:tcPr>
          <w:p w:rsidR="005A71E9" w:rsidRPr="002B06A1" w:rsidRDefault="005A71E9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нать</w:t>
            </w:r>
            <w:r w:rsidRPr="00CE6EC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ды многогранников, иметь представления о формулах для вычисления площадей поверхностей и объемов тел</w:t>
            </w:r>
          </w:p>
        </w:tc>
        <w:tc>
          <w:tcPr>
            <w:tcW w:w="2410" w:type="dxa"/>
          </w:tcPr>
          <w:p w:rsidR="005A71E9" w:rsidRPr="002B06A1" w:rsidRDefault="00B121DF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t>Урок изуч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нового мат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риала</w:t>
            </w:r>
          </w:p>
        </w:tc>
        <w:tc>
          <w:tcPr>
            <w:tcW w:w="709" w:type="dxa"/>
            <w:gridSpan w:val="7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5A71E9" w:rsidRPr="002B06A1" w:rsidRDefault="00F50907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202(б), 1211(а), 1207</w:t>
            </w: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20"/>
        </w:trPr>
        <w:tc>
          <w:tcPr>
            <w:tcW w:w="749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811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4</w:t>
            </w:r>
          </w:p>
        </w:tc>
        <w:tc>
          <w:tcPr>
            <w:tcW w:w="2391" w:type="dxa"/>
          </w:tcPr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§2 Тела и поверхности вращения</w:t>
            </w:r>
          </w:p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Цилиндр п. 125</w:t>
            </w:r>
          </w:p>
        </w:tc>
        <w:tc>
          <w:tcPr>
            <w:tcW w:w="1861" w:type="dxa"/>
          </w:tcPr>
          <w:p w:rsidR="005A71E9" w:rsidRPr="002B06A1" w:rsidRDefault="005A71E9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нать</w:t>
            </w:r>
            <w:r w:rsidRPr="00CE6EC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ды тел вращения, формулы для вычисления их площадей поверхности и объемов</w:t>
            </w:r>
          </w:p>
        </w:tc>
        <w:tc>
          <w:tcPr>
            <w:tcW w:w="2410" w:type="dxa"/>
          </w:tcPr>
          <w:p w:rsidR="005A71E9" w:rsidRPr="002B06A1" w:rsidRDefault="00B121DF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t>Урок изуч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нового мат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риала</w:t>
            </w:r>
          </w:p>
        </w:tc>
        <w:tc>
          <w:tcPr>
            <w:tcW w:w="709" w:type="dxa"/>
            <w:gridSpan w:val="7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5A71E9" w:rsidRPr="002B06A1" w:rsidRDefault="00F50907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214(а), 1244</w:t>
            </w: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20"/>
        </w:trPr>
        <w:tc>
          <w:tcPr>
            <w:tcW w:w="749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811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4</w:t>
            </w:r>
          </w:p>
        </w:tc>
        <w:tc>
          <w:tcPr>
            <w:tcW w:w="2391" w:type="dxa"/>
          </w:tcPr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Конус  п. 126</w:t>
            </w:r>
          </w:p>
        </w:tc>
        <w:tc>
          <w:tcPr>
            <w:tcW w:w="1861" w:type="dxa"/>
          </w:tcPr>
          <w:p w:rsidR="005A71E9" w:rsidRPr="002B06A1" w:rsidRDefault="005A71E9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нать</w:t>
            </w:r>
            <w:r w:rsidRPr="00CE6EC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ды тел вращения, формулы для вычисления их площадей поверхности и объемов</w:t>
            </w:r>
          </w:p>
        </w:tc>
        <w:tc>
          <w:tcPr>
            <w:tcW w:w="2410" w:type="dxa"/>
          </w:tcPr>
          <w:p w:rsidR="005A71E9" w:rsidRPr="002B06A1" w:rsidRDefault="00B121DF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t>Урок изуч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нового мат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риала</w:t>
            </w:r>
          </w:p>
        </w:tc>
        <w:tc>
          <w:tcPr>
            <w:tcW w:w="709" w:type="dxa"/>
            <w:gridSpan w:val="7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5A71E9" w:rsidRPr="002B06A1" w:rsidRDefault="00F50907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№ 1220(а), 1249, 1250, 1219 </w:t>
            </w: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20"/>
        </w:trPr>
        <w:tc>
          <w:tcPr>
            <w:tcW w:w="749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811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4</w:t>
            </w:r>
          </w:p>
        </w:tc>
        <w:tc>
          <w:tcPr>
            <w:tcW w:w="2391" w:type="dxa"/>
          </w:tcPr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Сфера и шар  п. 127</w:t>
            </w:r>
          </w:p>
        </w:tc>
        <w:tc>
          <w:tcPr>
            <w:tcW w:w="1861" w:type="dxa"/>
          </w:tcPr>
          <w:p w:rsidR="005A71E9" w:rsidRPr="002B06A1" w:rsidRDefault="005A71E9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нать</w:t>
            </w:r>
            <w:r w:rsidRPr="00CE6EC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иды тел вращения, формулы для вычисления их площадей поверхности и объемов</w:t>
            </w:r>
          </w:p>
        </w:tc>
        <w:tc>
          <w:tcPr>
            <w:tcW w:w="2410" w:type="dxa"/>
          </w:tcPr>
          <w:p w:rsidR="005A71E9" w:rsidRPr="002B06A1" w:rsidRDefault="00B121DF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t>Урок изуч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ния нового мате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риала</w:t>
            </w:r>
          </w:p>
        </w:tc>
        <w:tc>
          <w:tcPr>
            <w:tcW w:w="709" w:type="dxa"/>
            <w:gridSpan w:val="7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5A71E9" w:rsidRPr="002B06A1" w:rsidRDefault="00F50907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224, 1225</w:t>
            </w:r>
          </w:p>
        </w:tc>
      </w:tr>
      <w:tr w:rsidR="005A71E9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1020"/>
        </w:trPr>
        <w:tc>
          <w:tcPr>
            <w:tcW w:w="749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811" w:type="dxa"/>
            <w:gridSpan w:val="3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4</w:t>
            </w:r>
          </w:p>
        </w:tc>
        <w:tc>
          <w:tcPr>
            <w:tcW w:w="2391" w:type="dxa"/>
          </w:tcPr>
          <w:p w:rsidR="005A71E9" w:rsidRPr="002B06A1" w:rsidRDefault="005A71E9" w:rsidP="005A793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Об аксиомах планиметрии</w:t>
            </w:r>
          </w:p>
        </w:tc>
        <w:tc>
          <w:tcPr>
            <w:tcW w:w="1861" w:type="dxa"/>
          </w:tcPr>
          <w:p w:rsidR="005A71E9" w:rsidRPr="002B06A1" w:rsidRDefault="005A71E9" w:rsidP="005A793B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нать</w:t>
            </w:r>
            <w:r w:rsidRPr="00CE6EC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истему аксиом, которые положены в основу изученного курса геометрии.</w:t>
            </w:r>
          </w:p>
        </w:tc>
        <w:tc>
          <w:tcPr>
            <w:tcW w:w="2410" w:type="dxa"/>
          </w:tcPr>
          <w:p w:rsidR="005A71E9" w:rsidRPr="002B06A1" w:rsidRDefault="00B121DF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709" w:type="dxa"/>
            <w:gridSpan w:val="7"/>
          </w:tcPr>
          <w:p w:rsidR="005A71E9" w:rsidRPr="002B06A1" w:rsidRDefault="005A71E9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5A71E9" w:rsidRPr="002B06A1" w:rsidRDefault="00B121DF" w:rsidP="005A793B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t>Задачи ГИА, карточка</w:t>
            </w:r>
          </w:p>
        </w:tc>
      </w:tr>
      <w:tr w:rsidR="005A71E9" w:rsidRPr="002B06A1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00"/>
        </w:trPr>
        <w:tc>
          <w:tcPr>
            <w:tcW w:w="749" w:type="dxa"/>
            <w:gridSpan w:val="3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797" w:type="dxa"/>
            <w:gridSpan w:val="2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4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ED5966">
            <w:pPr>
              <w:tabs>
                <w:tab w:val="left" w:pos="2670"/>
              </w:tabs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Повторение.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Треугольники. </w:t>
            </w: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Решение </w:t>
            </w: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задач</w:t>
            </w: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.</w:t>
            </w:r>
          </w:p>
        </w:tc>
        <w:tc>
          <w:tcPr>
            <w:tcW w:w="1861" w:type="dxa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Знать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теоретический материал, уметь его обобщать и систематизировать, а также уметь решать задачи по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темам "Треугольник"</w:t>
            </w:r>
          </w:p>
        </w:tc>
        <w:tc>
          <w:tcPr>
            <w:tcW w:w="2410" w:type="dxa"/>
          </w:tcPr>
          <w:p w:rsidR="005A71E9" w:rsidRPr="002B06A1" w:rsidRDefault="00B121DF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ок повто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рения и обоб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щения</w:t>
            </w:r>
          </w:p>
        </w:tc>
        <w:tc>
          <w:tcPr>
            <w:tcW w:w="709" w:type="dxa"/>
            <w:gridSpan w:val="7"/>
          </w:tcPr>
          <w:p w:rsidR="005A71E9" w:rsidRPr="002B06A1" w:rsidRDefault="005A71E9" w:rsidP="00CF3D91">
            <w:pPr>
              <w:pStyle w:val="aa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</w:tcPr>
          <w:p w:rsidR="005A71E9" w:rsidRPr="002B06A1" w:rsidRDefault="00F50907" w:rsidP="00CF3D91">
            <w:pPr>
              <w:pStyle w:val="aa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5090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вторить главу I, во</w:t>
            </w:r>
            <w:r w:rsidRPr="00F5090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softHyphen/>
              <w:t>просы 1—21 (с. 25-26), главу</w:t>
            </w:r>
            <w:r w:rsidRPr="00F50907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 III</w:t>
            </w:r>
            <w:r w:rsidRPr="00F5090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во</w:t>
            </w:r>
            <w:r w:rsidRPr="00F5090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softHyphen/>
              <w:t>просы 1 — 15 (с. 68)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, тест, карточка,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>задачи ГИА</w:t>
            </w:r>
          </w:p>
        </w:tc>
      </w:tr>
      <w:tr w:rsidR="005A71E9" w:rsidRPr="002B06A1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00"/>
        </w:trPr>
        <w:tc>
          <w:tcPr>
            <w:tcW w:w="749" w:type="dxa"/>
            <w:gridSpan w:val="3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2</w:t>
            </w:r>
          </w:p>
        </w:tc>
        <w:tc>
          <w:tcPr>
            <w:tcW w:w="797" w:type="dxa"/>
            <w:gridSpan w:val="2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05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CF3D9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Повторение.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кружность. </w:t>
            </w: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</w:t>
            </w:r>
          </w:p>
        </w:tc>
        <w:tc>
          <w:tcPr>
            <w:tcW w:w="1861" w:type="dxa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еоретический материал, уметь его обобщать и систематизировать, а также уметь решать задачи по теме  "Окружность"</w:t>
            </w:r>
          </w:p>
        </w:tc>
        <w:tc>
          <w:tcPr>
            <w:tcW w:w="2410" w:type="dxa"/>
          </w:tcPr>
          <w:p w:rsidR="005A71E9" w:rsidRPr="002B06A1" w:rsidRDefault="00B121DF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t>Урок повто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рения и обоб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щения</w:t>
            </w:r>
          </w:p>
        </w:tc>
        <w:tc>
          <w:tcPr>
            <w:tcW w:w="709" w:type="dxa"/>
            <w:gridSpan w:val="7"/>
          </w:tcPr>
          <w:p w:rsidR="005A71E9" w:rsidRPr="002B06A1" w:rsidRDefault="005A71E9" w:rsidP="00CF3D91">
            <w:pPr>
              <w:pStyle w:val="aa"/>
              <w:ind w:left="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59" w:type="dxa"/>
          </w:tcPr>
          <w:p w:rsidR="005A71E9" w:rsidRPr="002B06A1" w:rsidRDefault="00F50907" w:rsidP="00CF3D91">
            <w:pPr>
              <w:pStyle w:val="aa"/>
              <w:ind w:left="6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Задачи ГИА, карточка</w:t>
            </w:r>
          </w:p>
        </w:tc>
      </w:tr>
      <w:tr w:rsidR="005A71E9" w:rsidRPr="002B06A1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00"/>
        </w:trPr>
        <w:tc>
          <w:tcPr>
            <w:tcW w:w="749" w:type="dxa"/>
            <w:gridSpan w:val="3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797" w:type="dxa"/>
            <w:gridSpan w:val="2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.05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CF3D9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 xml:space="preserve">Повторение.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Четырёхугольники. Многоугольники. </w:t>
            </w: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Решение задач.</w:t>
            </w:r>
          </w:p>
        </w:tc>
        <w:tc>
          <w:tcPr>
            <w:tcW w:w="1861" w:type="dxa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Зна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еоретический материал, уметь его обобщать и систематизировать, а также уметь решать задачи по темам "</w:t>
            </w:r>
            <w:proofErr w:type="spellStart"/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Четырехуго</w:t>
            </w:r>
            <w:proofErr w:type="spellEnd"/>
          </w:p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ьники</w:t>
            </w:r>
            <w:proofErr w:type="spellEnd"/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", "Многоугольники".</w:t>
            </w:r>
          </w:p>
        </w:tc>
        <w:tc>
          <w:tcPr>
            <w:tcW w:w="2410" w:type="dxa"/>
          </w:tcPr>
          <w:p w:rsidR="005A71E9" w:rsidRPr="002B06A1" w:rsidRDefault="00B121DF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t>Урок повто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рения и обоб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щения</w:t>
            </w:r>
          </w:p>
        </w:tc>
        <w:tc>
          <w:tcPr>
            <w:tcW w:w="709" w:type="dxa"/>
            <w:gridSpan w:val="7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5A71E9" w:rsidRPr="002B06A1" w:rsidRDefault="00F50907" w:rsidP="00CF3D9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5090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ГИА, карточка</w:t>
            </w:r>
          </w:p>
        </w:tc>
      </w:tr>
      <w:tr w:rsidR="005A71E9" w:rsidRPr="002B06A1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00"/>
        </w:trPr>
        <w:tc>
          <w:tcPr>
            <w:tcW w:w="749" w:type="dxa"/>
            <w:gridSpan w:val="3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797" w:type="dxa"/>
            <w:gridSpan w:val="2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5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CF3D9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i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861" w:type="dxa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бобщать и систематизировать знания по всем темам геометрии 7-9 класса.</w:t>
            </w:r>
          </w:p>
        </w:tc>
        <w:tc>
          <w:tcPr>
            <w:tcW w:w="2410" w:type="dxa"/>
          </w:tcPr>
          <w:p w:rsidR="005A71E9" w:rsidRPr="002B06A1" w:rsidRDefault="00B121DF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ок контроля знаний</w:t>
            </w:r>
          </w:p>
        </w:tc>
        <w:tc>
          <w:tcPr>
            <w:tcW w:w="709" w:type="dxa"/>
            <w:gridSpan w:val="7"/>
          </w:tcPr>
          <w:p w:rsidR="00B121DF" w:rsidRPr="002B06A1" w:rsidRDefault="00B121DF" w:rsidP="00B121DF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</w:tcPr>
          <w:p w:rsidR="005A71E9" w:rsidRPr="002B06A1" w:rsidRDefault="00F50907" w:rsidP="00CF3D9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5090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ГИА, карточка</w:t>
            </w:r>
          </w:p>
        </w:tc>
      </w:tr>
      <w:tr w:rsidR="005A71E9" w:rsidRPr="002B06A1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00"/>
        </w:trPr>
        <w:tc>
          <w:tcPr>
            <w:tcW w:w="749" w:type="dxa"/>
            <w:gridSpan w:val="3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797" w:type="dxa"/>
            <w:gridSpan w:val="2"/>
          </w:tcPr>
          <w:p w:rsidR="005A71E9" w:rsidRPr="002B06A1" w:rsidRDefault="00B121DF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5A71E9"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CF3D9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b/>
                <w:i/>
                <w:color w:val="333333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861" w:type="dxa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CE6ECD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Уметь </w:t>
            </w:r>
            <w:r w:rsidRPr="002B06A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бобщать и систематизировать знания по всем темам геометрии 7-9 класса.</w:t>
            </w:r>
          </w:p>
        </w:tc>
        <w:tc>
          <w:tcPr>
            <w:tcW w:w="2410" w:type="dxa"/>
          </w:tcPr>
          <w:p w:rsidR="005A71E9" w:rsidRPr="002B06A1" w:rsidRDefault="00B121DF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рок контроля знаний</w:t>
            </w:r>
          </w:p>
        </w:tc>
        <w:tc>
          <w:tcPr>
            <w:tcW w:w="688" w:type="dxa"/>
            <w:gridSpan w:val="6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80" w:type="dxa"/>
            <w:gridSpan w:val="2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5A71E9" w:rsidRPr="002B06A1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00"/>
        </w:trPr>
        <w:tc>
          <w:tcPr>
            <w:tcW w:w="749" w:type="dxa"/>
            <w:gridSpan w:val="3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797" w:type="dxa"/>
            <w:gridSpan w:val="2"/>
          </w:tcPr>
          <w:p w:rsidR="005A71E9" w:rsidRPr="002B06A1" w:rsidRDefault="00B121DF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5A71E9"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CF3D9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861" w:type="dxa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5A71E9" w:rsidRPr="002B06A1" w:rsidRDefault="00B121DF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t>Урок повто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рения и обоб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щения</w:t>
            </w:r>
          </w:p>
        </w:tc>
        <w:tc>
          <w:tcPr>
            <w:tcW w:w="688" w:type="dxa"/>
            <w:gridSpan w:val="6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80" w:type="dxa"/>
            <w:gridSpan w:val="2"/>
          </w:tcPr>
          <w:p w:rsidR="005A71E9" w:rsidRPr="002B06A1" w:rsidRDefault="00F50907" w:rsidP="00CF3D9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5090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ГИА, карточка</w:t>
            </w:r>
          </w:p>
        </w:tc>
      </w:tr>
      <w:tr w:rsidR="005A71E9" w:rsidRPr="002B06A1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00"/>
        </w:trPr>
        <w:tc>
          <w:tcPr>
            <w:tcW w:w="749" w:type="dxa"/>
            <w:gridSpan w:val="3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797" w:type="dxa"/>
            <w:gridSpan w:val="2"/>
          </w:tcPr>
          <w:p w:rsidR="005A71E9" w:rsidRPr="002B06A1" w:rsidRDefault="00B121DF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5A71E9"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CF3D9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861" w:type="dxa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5A71E9" w:rsidRPr="002B06A1" w:rsidRDefault="00B121DF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t>Урок повто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рения и обоб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щения</w:t>
            </w:r>
          </w:p>
        </w:tc>
        <w:tc>
          <w:tcPr>
            <w:tcW w:w="688" w:type="dxa"/>
            <w:gridSpan w:val="6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80" w:type="dxa"/>
            <w:gridSpan w:val="2"/>
          </w:tcPr>
          <w:p w:rsidR="005A71E9" w:rsidRPr="002B06A1" w:rsidRDefault="00F50907" w:rsidP="00CF3D9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5090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ГИА, карточка</w:t>
            </w:r>
          </w:p>
        </w:tc>
      </w:tr>
      <w:tr w:rsidR="005A71E9" w:rsidRPr="002B06A1" w:rsidTr="00B121DF">
        <w:tblPrEx>
          <w:tblLook w:val="0000" w:firstRow="0" w:lastRow="0" w:firstColumn="0" w:lastColumn="0" w:noHBand="0" w:noVBand="0"/>
        </w:tblPrEx>
        <w:trPr>
          <w:gridAfter w:val="1"/>
          <w:wAfter w:w="54" w:type="dxa"/>
          <w:trHeight w:val="900"/>
        </w:trPr>
        <w:tc>
          <w:tcPr>
            <w:tcW w:w="749" w:type="dxa"/>
            <w:gridSpan w:val="3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797" w:type="dxa"/>
            <w:gridSpan w:val="2"/>
          </w:tcPr>
          <w:p w:rsidR="005A71E9" w:rsidRPr="002B06A1" w:rsidRDefault="005A71E9" w:rsidP="005A71E9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B121D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405" w:type="dxa"/>
            <w:gridSpan w:val="2"/>
          </w:tcPr>
          <w:p w:rsidR="005A71E9" w:rsidRPr="002B06A1" w:rsidRDefault="005A71E9" w:rsidP="00CF3D9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333333"/>
                <w:sz w:val="24"/>
                <w:szCs w:val="24"/>
              </w:rPr>
            </w:pPr>
            <w:r w:rsidRPr="002B06A1">
              <w:rPr>
                <w:rFonts w:ascii="Times New Roman" w:hAnsi="Times New Roman" w:cs="Times New Roman"/>
                <w:color w:val="333333"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1861" w:type="dxa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5A71E9" w:rsidRPr="002B06A1" w:rsidRDefault="00B121DF" w:rsidP="00CF3D91">
            <w:pPr>
              <w:tabs>
                <w:tab w:val="left" w:pos="267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121DF">
              <w:rPr>
                <w:rFonts w:ascii="Times New Roman" w:hAnsi="Times New Roman" w:cs="Times New Roman"/>
                <w:sz w:val="24"/>
                <w:szCs w:val="24"/>
              </w:rPr>
              <w:t>Урок повто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рения и обоб</w:t>
            </w:r>
            <w:r w:rsidRPr="00B121DF">
              <w:rPr>
                <w:rFonts w:ascii="Times New Roman" w:hAnsi="Times New Roman" w:cs="Times New Roman"/>
                <w:sz w:val="24"/>
                <w:szCs w:val="24"/>
              </w:rPr>
              <w:softHyphen/>
              <w:t>щения</w:t>
            </w:r>
          </w:p>
        </w:tc>
        <w:tc>
          <w:tcPr>
            <w:tcW w:w="688" w:type="dxa"/>
            <w:gridSpan w:val="6"/>
          </w:tcPr>
          <w:p w:rsidR="005A71E9" w:rsidRPr="002B06A1" w:rsidRDefault="005A71E9" w:rsidP="00CF3D9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580" w:type="dxa"/>
            <w:gridSpan w:val="2"/>
          </w:tcPr>
          <w:p w:rsidR="005A71E9" w:rsidRPr="002B06A1" w:rsidRDefault="00F50907" w:rsidP="00CF3D91">
            <w:pPr>
              <w:tabs>
                <w:tab w:val="left" w:pos="2670"/>
              </w:tabs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F5090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дачи ГИА, карточка</w:t>
            </w:r>
          </w:p>
        </w:tc>
      </w:tr>
    </w:tbl>
    <w:p w:rsidR="00D02DE6" w:rsidRDefault="00D02DE6" w:rsidP="00D02DE6">
      <w:pPr>
        <w:rPr>
          <w:rFonts w:ascii="Times New Roman" w:hAnsi="Times New Roman" w:cs="Times New Roman"/>
          <w:sz w:val="24"/>
          <w:szCs w:val="24"/>
        </w:rPr>
      </w:pPr>
    </w:p>
    <w:p w:rsidR="007A6CB2" w:rsidRPr="00D02DE6" w:rsidRDefault="007A6CB2" w:rsidP="007A6CB2">
      <w:pPr>
        <w:rPr>
          <w:rFonts w:ascii="Times New Roman" w:hAnsi="Times New Roman" w:cs="Times New Roman"/>
          <w:b/>
          <w:sz w:val="24"/>
          <w:szCs w:val="24"/>
        </w:rPr>
      </w:pPr>
      <w:r w:rsidRPr="00B612F4">
        <w:rPr>
          <w:rFonts w:ascii="Times New Roman" w:hAnsi="Times New Roman" w:cs="Times New Roman"/>
          <w:b/>
          <w:sz w:val="24"/>
          <w:szCs w:val="24"/>
        </w:rPr>
        <w:lastRenderedPageBreak/>
        <w:t>Примерные контрольные работы</w:t>
      </w:r>
      <w:r w:rsidR="00C34AFD">
        <w:rPr>
          <w:rFonts w:ascii="Times New Roman" w:hAnsi="Times New Roman" w:cs="Times New Roman"/>
          <w:b/>
          <w:sz w:val="24"/>
          <w:szCs w:val="24"/>
        </w:rPr>
        <w:t>( домашние).</w:t>
      </w:r>
    </w:p>
    <w:p w:rsidR="00C34AFD" w:rsidRPr="00C34AFD" w:rsidRDefault="007A6CB2" w:rsidP="00C34AFD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Контрольная работа № 1</w:t>
      </w:r>
      <w:r w:rsidR="00C34AF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C34AFD" w:rsidRPr="00C34AFD">
        <w:rPr>
          <w:rFonts w:ascii="Times New Roman" w:hAnsi="Times New Roman" w:cs="Times New Roman"/>
          <w:b/>
          <w:sz w:val="20"/>
          <w:szCs w:val="20"/>
        </w:rPr>
        <w:t>Метод координат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Метод координат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Вариант 1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1.Найдите координаты и длину вектора  </w:t>
      </w:r>
      <w:r w:rsidRPr="00D02DE6">
        <w:rPr>
          <w:rFonts w:ascii="Times New Roman" w:hAnsi="Times New Roman" w:cs="Times New Roman"/>
          <w:position w:val="-10"/>
          <w:sz w:val="20"/>
          <w:szCs w:val="20"/>
        </w:rPr>
        <w:object w:dxaOrig="240" w:dyaOrig="320">
          <v:shape id="_x0000_i1027" type="#_x0000_t75" style="width:12.75pt;height:15pt" o:ole="">
            <v:imagedata r:id="rId21" o:title=""/>
          </v:shape>
          <o:OLEObject Type="Embed" ProgID="Equation.DSMT4" ShapeID="_x0000_i1027" DrawAspect="Content" ObjectID="_1545592230" r:id="rId22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если</w:t>
      </w:r>
      <w:r w:rsidRPr="00D02DE6">
        <w:rPr>
          <w:rFonts w:ascii="Times New Roman" w:hAnsi="Times New Roman" w:cs="Times New Roman"/>
          <w:position w:val="-24"/>
          <w:sz w:val="20"/>
          <w:szCs w:val="20"/>
        </w:rPr>
        <w:object w:dxaOrig="3060" w:dyaOrig="620">
          <v:shape id="_x0000_i1028" type="#_x0000_t75" style="width:153.75pt;height:30.75pt" o:ole="">
            <v:imagedata r:id="rId23" o:title=""/>
          </v:shape>
          <o:OLEObject Type="Embed" ProgID="Equation.DSMT4" ShapeID="_x0000_i1028" DrawAspect="Content" ObjectID="_1545592231" r:id="rId24"/>
        </w:objec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2. Даны координаты вершин треугольника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ABC</w:t>
      </w:r>
      <w:r w:rsidRPr="00D02DE6">
        <w:rPr>
          <w:rFonts w:ascii="Times New Roman" w:hAnsi="Times New Roman" w:cs="Times New Roman"/>
          <w:sz w:val="20"/>
          <w:szCs w:val="20"/>
        </w:rPr>
        <w:t xml:space="preserve">: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A</w:t>
      </w:r>
      <w:r w:rsidRPr="00D02DE6">
        <w:rPr>
          <w:rFonts w:ascii="Times New Roman" w:hAnsi="Times New Roman" w:cs="Times New Roman"/>
          <w:sz w:val="20"/>
          <w:szCs w:val="20"/>
        </w:rPr>
        <w:t xml:space="preserve"> (-6; 1),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B</w:t>
      </w:r>
      <w:r w:rsidRPr="00D02DE6">
        <w:rPr>
          <w:rFonts w:ascii="Times New Roman" w:hAnsi="Times New Roman" w:cs="Times New Roman"/>
          <w:sz w:val="20"/>
          <w:szCs w:val="20"/>
        </w:rPr>
        <w:t xml:space="preserve"> (2; 4), С (2; -2)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Докажите, что треугольник 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ABC</w:t>
      </w:r>
      <w:r w:rsidRPr="00D02DE6">
        <w:rPr>
          <w:rFonts w:ascii="Times New Roman" w:hAnsi="Times New Roman" w:cs="Times New Roman"/>
          <w:sz w:val="20"/>
          <w:szCs w:val="20"/>
        </w:rPr>
        <w:t xml:space="preserve"> равнобедренный, и найдите высоту  треугольника, проведенную из вершины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A</w:t>
      </w:r>
      <w:r w:rsidRPr="00D02DE6">
        <w:rPr>
          <w:rFonts w:ascii="Times New Roman" w:hAnsi="Times New Roman" w:cs="Times New Roman"/>
          <w:sz w:val="20"/>
          <w:szCs w:val="20"/>
        </w:rPr>
        <w:t>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3. Окружность задана уравнением </w:t>
      </w:r>
      <w:r w:rsidRPr="00D02DE6">
        <w:rPr>
          <w:rFonts w:ascii="Times New Roman" w:hAnsi="Times New Roman" w:cs="Times New Roman"/>
          <w:position w:val="-14"/>
          <w:sz w:val="20"/>
          <w:szCs w:val="20"/>
        </w:rPr>
        <w:object w:dxaOrig="1620" w:dyaOrig="440">
          <v:shape id="_x0000_i1029" type="#_x0000_t75" style="width:81.75pt;height:22.5pt" o:ole="">
            <v:imagedata r:id="rId25" o:title=""/>
          </v:shape>
          <o:OLEObject Type="Embed" ProgID="Equation.DSMT4" ShapeID="_x0000_i1029" DrawAspect="Content" ObjectID="_1545592232" r:id="rId26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Напишите уравнение прямой, проходящей через её центр и параллельной оси ординат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Вариант 2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1.Найдите координаты и длину вектора  </w:t>
      </w:r>
      <w:r w:rsidRPr="00D02DE6">
        <w:rPr>
          <w:rFonts w:ascii="Times New Roman" w:hAnsi="Times New Roman" w:cs="Times New Roman"/>
          <w:position w:val="-10"/>
          <w:sz w:val="20"/>
          <w:szCs w:val="20"/>
        </w:rPr>
        <w:object w:dxaOrig="260" w:dyaOrig="380">
          <v:shape id="_x0000_i1030" type="#_x0000_t75" style="width:12.75pt;height:19.5pt" o:ole="">
            <v:imagedata r:id="rId27" o:title=""/>
          </v:shape>
          <o:OLEObject Type="Embed" ProgID="Equation.DSMT4" ShapeID="_x0000_i1030" DrawAspect="Content" ObjectID="_1545592233" r:id="rId28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если</w:t>
      </w:r>
      <w:r w:rsidRPr="00D02DE6">
        <w:rPr>
          <w:rFonts w:ascii="Times New Roman" w:hAnsi="Times New Roman" w:cs="Times New Roman"/>
          <w:position w:val="-24"/>
          <w:sz w:val="20"/>
          <w:szCs w:val="20"/>
        </w:rPr>
        <w:object w:dxaOrig="2920" w:dyaOrig="620">
          <v:shape id="_x0000_i1031" type="#_x0000_t75" style="width:147pt;height:30.75pt" o:ole="">
            <v:imagedata r:id="rId29" o:title=""/>
          </v:shape>
          <o:OLEObject Type="Embed" ProgID="Equation.DSMT4" ShapeID="_x0000_i1031" DrawAspect="Content" ObjectID="_1545592234" r:id="rId30"/>
        </w:objec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2. Даны координаты вершин четырехугольника 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ABC</w:t>
      </w:r>
      <w:r w:rsidRPr="00D02DE6">
        <w:rPr>
          <w:rFonts w:ascii="Times New Roman" w:hAnsi="Times New Roman" w:cs="Times New Roman"/>
          <w:sz w:val="20"/>
          <w:szCs w:val="20"/>
        </w:rPr>
        <w:t xml:space="preserve">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D02DE6">
        <w:rPr>
          <w:rFonts w:ascii="Times New Roman" w:hAnsi="Times New Roman" w:cs="Times New Roman"/>
          <w:sz w:val="20"/>
          <w:szCs w:val="20"/>
        </w:rPr>
        <w:t xml:space="preserve">: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A</w:t>
      </w:r>
      <w:r w:rsidRPr="00D02DE6">
        <w:rPr>
          <w:rFonts w:ascii="Times New Roman" w:hAnsi="Times New Roman" w:cs="Times New Roman"/>
          <w:sz w:val="20"/>
          <w:szCs w:val="20"/>
        </w:rPr>
        <w:t xml:space="preserve"> (-6; 1),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B</w:t>
      </w:r>
      <w:r w:rsidRPr="00D02DE6">
        <w:rPr>
          <w:rFonts w:ascii="Times New Roman" w:hAnsi="Times New Roman" w:cs="Times New Roman"/>
          <w:sz w:val="20"/>
          <w:szCs w:val="20"/>
        </w:rPr>
        <w:t xml:space="preserve"> (0; 5), С (6; -4),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D02DE6">
        <w:rPr>
          <w:rFonts w:ascii="Times New Roman" w:hAnsi="Times New Roman" w:cs="Times New Roman"/>
          <w:sz w:val="20"/>
          <w:szCs w:val="20"/>
        </w:rPr>
        <w:t xml:space="preserve"> (0; -8)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Докажите, что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ABCD</w:t>
      </w:r>
      <w:r w:rsidRPr="00D02DE6">
        <w:rPr>
          <w:rFonts w:ascii="Times New Roman" w:hAnsi="Times New Roman" w:cs="Times New Roman"/>
          <w:sz w:val="20"/>
          <w:szCs w:val="20"/>
        </w:rPr>
        <w:t xml:space="preserve"> – прямоугольник, и найдите координаты точки пересечения его диагоналей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3. Окружность задана уравнением </w:t>
      </w:r>
      <w:r w:rsidRPr="00D02DE6">
        <w:rPr>
          <w:rFonts w:ascii="Times New Roman" w:hAnsi="Times New Roman" w:cs="Times New Roman"/>
          <w:position w:val="-14"/>
          <w:sz w:val="20"/>
          <w:szCs w:val="20"/>
        </w:rPr>
        <w:object w:dxaOrig="2240" w:dyaOrig="440">
          <v:shape id="_x0000_i1032" type="#_x0000_t75" style="width:111.75pt;height:22.5pt" o:ole="">
            <v:imagedata r:id="rId31" o:title=""/>
          </v:shape>
          <o:OLEObject Type="Embed" ProgID="Equation.DSMT4" ShapeID="_x0000_i1032" DrawAspect="Content" ObjectID="_1545592235" r:id="rId32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Напишите уравнение прямой, проходящей через её центр и параллельной оси абсцисс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color w:val="000000"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C34AFD" w:rsidRPr="00C34AFD" w:rsidRDefault="007A6CB2" w:rsidP="00C34AFD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Контрольная работа № 2</w:t>
      </w:r>
      <w:r w:rsidR="00C34AF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C34AFD" w:rsidRPr="00C34AFD">
        <w:rPr>
          <w:rFonts w:ascii="Times New Roman" w:hAnsi="Times New Roman" w:cs="Times New Roman"/>
          <w:b/>
          <w:sz w:val="20"/>
          <w:szCs w:val="20"/>
        </w:rPr>
        <w:t>Соотношения между сторонами и углами треугольника.</w:t>
      </w:r>
    </w:p>
    <w:p w:rsidR="00C34AFD" w:rsidRPr="00C34AFD" w:rsidRDefault="00C34AFD" w:rsidP="00C34AFD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C34AFD">
        <w:rPr>
          <w:rFonts w:ascii="Times New Roman" w:hAnsi="Times New Roman" w:cs="Times New Roman"/>
          <w:b/>
          <w:sz w:val="20"/>
          <w:szCs w:val="20"/>
        </w:rPr>
        <w:t>Скалярное произведение векторов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Вариант 1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1. Найдите угол между лучом ОА и положительной полуосью Ох, если А(-1; 3). 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2. Решите треугольник АВС, если </w:t>
      </w:r>
      <w:r w:rsidRPr="00D02DE6">
        <w:rPr>
          <w:rFonts w:ascii="Times New Roman" w:hAnsi="Times New Roman" w:cs="Times New Roman"/>
          <w:position w:val="-10"/>
          <w:sz w:val="20"/>
          <w:szCs w:val="20"/>
        </w:rPr>
        <w:object w:dxaOrig="3420" w:dyaOrig="380">
          <v:shape id="_x0000_i1033" type="#_x0000_t75" style="width:171.75pt;height:19.5pt" o:ole="">
            <v:imagedata r:id="rId33" o:title=""/>
          </v:shape>
          <o:OLEObject Type="Embed" ProgID="Equation.DSMT4" ShapeID="_x0000_i1033" DrawAspect="Content" ObjectID="_1545592236" r:id="rId34"/>
        </w:objec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3. Найдите косинус угла М треугольника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KLM</w:t>
      </w:r>
      <w:r w:rsidRPr="00D02DE6">
        <w:rPr>
          <w:rFonts w:ascii="Times New Roman" w:hAnsi="Times New Roman" w:cs="Times New Roman"/>
          <w:sz w:val="20"/>
          <w:szCs w:val="20"/>
        </w:rPr>
        <w:t xml:space="preserve">, если К(1; 7),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L</w:t>
      </w:r>
      <w:r w:rsidRPr="00D02DE6">
        <w:rPr>
          <w:rFonts w:ascii="Times New Roman" w:hAnsi="Times New Roman" w:cs="Times New Roman"/>
          <w:sz w:val="20"/>
          <w:szCs w:val="20"/>
        </w:rPr>
        <w:t>(-2; 4), М(2; 0)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Вариант 2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1. Найдите угол между лучом ОВ и положительной полуосью Ох, если В(3; 3). 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2. Решите треугольник ВС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D02DE6">
        <w:rPr>
          <w:rFonts w:ascii="Times New Roman" w:hAnsi="Times New Roman" w:cs="Times New Roman"/>
          <w:sz w:val="20"/>
          <w:szCs w:val="20"/>
        </w:rPr>
        <w:t xml:space="preserve">, если </w:t>
      </w:r>
      <w:r w:rsidRPr="00D02DE6">
        <w:rPr>
          <w:rFonts w:ascii="Times New Roman" w:hAnsi="Times New Roman" w:cs="Times New Roman"/>
          <w:position w:val="-10"/>
          <w:sz w:val="20"/>
          <w:szCs w:val="20"/>
        </w:rPr>
        <w:object w:dxaOrig="3200" w:dyaOrig="380">
          <v:shape id="_x0000_i1034" type="#_x0000_t75" style="width:159pt;height:19.5pt" o:ole="">
            <v:imagedata r:id="rId35" o:title=""/>
          </v:shape>
          <o:OLEObject Type="Embed" ProgID="Equation.DSMT4" ShapeID="_x0000_i1034" DrawAspect="Content" ObjectID="_1545592237" r:id="rId36"/>
        </w:objec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3. Найдите косинус угла А треугольника АВ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D02DE6">
        <w:rPr>
          <w:rFonts w:ascii="Times New Roman" w:hAnsi="Times New Roman" w:cs="Times New Roman"/>
          <w:sz w:val="20"/>
          <w:szCs w:val="20"/>
        </w:rPr>
        <w:t>, если А(3; 9), В(0;6), С(4;2)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color w:val="000000"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C34AFD" w:rsidRPr="00C34AFD" w:rsidRDefault="007A6CB2" w:rsidP="00C34AFD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Контрольная работа №3</w:t>
      </w:r>
      <w:r w:rsidR="00C34AF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C34AFD" w:rsidRPr="00C34AFD">
        <w:rPr>
          <w:rFonts w:ascii="Times New Roman" w:hAnsi="Times New Roman" w:cs="Times New Roman"/>
          <w:b/>
          <w:sz w:val="20"/>
          <w:szCs w:val="20"/>
        </w:rPr>
        <w:t>Длина окружности и площадь круга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Вариант 1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1.  Периметр правильного треугольника, вписанного в окружность, равен 45 см. Найдите сторону правильного восьмиугольника, вписанного в ту же окружность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2. Найдите площадь круга, если площадь вписанного в ограничивающую его окружность квадрата равна 72 дм</w:t>
      </w:r>
      <w:r w:rsidRPr="00D02DE6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D02DE6">
        <w:rPr>
          <w:rFonts w:ascii="Times New Roman" w:hAnsi="Times New Roman" w:cs="Times New Roman"/>
          <w:sz w:val="20"/>
          <w:szCs w:val="20"/>
        </w:rPr>
        <w:t>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3. найдите длину дуги окружности радиуса 3 см, если её градусная мера равна 150</w:t>
      </w:r>
      <w:r w:rsidRPr="00D02DE6">
        <w:rPr>
          <w:rFonts w:ascii="Times New Roman" w:hAnsi="Times New Roman" w:cs="Times New Roman"/>
          <w:sz w:val="20"/>
          <w:szCs w:val="20"/>
          <w:vertAlign w:val="superscript"/>
        </w:rPr>
        <w:t>о</w:t>
      </w:r>
      <w:r w:rsidRPr="00D02DE6">
        <w:rPr>
          <w:rFonts w:ascii="Times New Roman" w:hAnsi="Times New Roman" w:cs="Times New Roman"/>
          <w:sz w:val="20"/>
          <w:szCs w:val="20"/>
        </w:rPr>
        <w:t>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Вариант 2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1.  Периметр правильного шестиугольника, вписанного в окружность, равен 48 см. Найдите сторону квадрата, вписанного в ту же окружность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2. Найдите длину окружности, если площадь вписанного в  неё правильного шестиугольника  равна </w:t>
      </w:r>
      <w:r w:rsidRPr="00D02DE6">
        <w:rPr>
          <w:rFonts w:ascii="Times New Roman" w:hAnsi="Times New Roman" w:cs="Times New Roman"/>
          <w:position w:val="-6"/>
          <w:sz w:val="20"/>
          <w:szCs w:val="20"/>
        </w:rPr>
        <w:object w:dxaOrig="940" w:dyaOrig="340">
          <v:shape id="_x0000_i1035" type="#_x0000_t75" style="width:47.25pt;height:16.5pt" o:ole="">
            <v:imagedata r:id="rId37" o:title=""/>
          </v:shape>
          <o:OLEObject Type="Embed" ProgID="Equation.DSMT4" ShapeID="_x0000_i1035" DrawAspect="Content" ObjectID="_1545592238" r:id="rId38"/>
        </w:object>
      </w:r>
      <w:r w:rsidRPr="00D02DE6">
        <w:rPr>
          <w:rFonts w:ascii="Times New Roman" w:hAnsi="Times New Roman" w:cs="Times New Roman"/>
          <w:sz w:val="20"/>
          <w:szCs w:val="20"/>
        </w:rPr>
        <w:t>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3. Найдите площадь кругового сектора, если градусная мера его дуги равна  120</w:t>
      </w:r>
      <w:r w:rsidRPr="00D02DE6">
        <w:rPr>
          <w:rFonts w:ascii="Times New Roman" w:hAnsi="Times New Roman" w:cs="Times New Roman"/>
          <w:sz w:val="20"/>
          <w:szCs w:val="20"/>
          <w:vertAlign w:val="superscript"/>
        </w:rPr>
        <w:t>о</w:t>
      </w:r>
      <w:r w:rsidRPr="00D02DE6">
        <w:rPr>
          <w:rFonts w:ascii="Times New Roman" w:hAnsi="Times New Roman" w:cs="Times New Roman"/>
          <w:sz w:val="20"/>
          <w:szCs w:val="20"/>
        </w:rPr>
        <w:t>, а радиус круга равен  12 см.</w:t>
      </w:r>
    </w:p>
    <w:p w:rsidR="007A6CB2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B121DF" w:rsidRDefault="00B121DF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B121DF" w:rsidRPr="00D02DE6" w:rsidRDefault="00B121DF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C34AFD" w:rsidRPr="00C34AFD" w:rsidRDefault="007A6CB2" w:rsidP="00C34AFD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Контрольная работа №4</w:t>
      </w:r>
      <w:r w:rsidR="00C34AF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C34AFD" w:rsidRPr="00C34AFD">
        <w:rPr>
          <w:rFonts w:ascii="Times New Roman" w:hAnsi="Times New Roman" w:cs="Times New Roman"/>
          <w:b/>
          <w:sz w:val="20"/>
          <w:szCs w:val="20"/>
        </w:rPr>
        <w:t>Движения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Вариант 1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1.  Дана трапеция АВС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D02DE6">
        <w:rPr>
          <w:rFonts w:ascii="Times New Roman" w:hAnsi="Times New Roman" w:cs="Times New Roman"/>
          <w:sz w:val="20"/>
          <w:szCs w:val="20"/>
        </w:rPr>
        <w:t>.  Постройте фигуру, на которую отображается эта трапеция при симметрии относительно прямой, содержащей боковую сторону АВ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2. Две окружности с центрами О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D02DE6">
        <w:rPr>
          <w:rFonts w:ascii="Times New Roman" w:hAnsi="Times New Roman" w:cs="Times New Roman"/>
          <w:sz w:val="20"/>
          <w:szCs w:val="20"/>
        </w:rPr>
        <w:t xml:space="preserve"> и О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02DE6">
        <w:rPr>
          <w:rFonts w:ascii="Times New Roman" w:hAnsi="Times New Roman" w:cs="Times New Roman"/>
          <w:sz w:val="20"/>
          <w:szCs w:val="20"/>
        </w:rPr>
        <w:t xml:space="preserve">, радиусы которых равны, пересекаются в точках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M</w:t>
      </w:r>
      <w:r w:rsidRPr="00D02DE6">
        <w:rPr>
          <w:rFonts w:ascii="Times New Roman" w:hAnsi="Times New Roman" w:cs="Times New Roman"/>
          <w:sz w:val="20"/>
          <w:szCs w:val="20"/>
        </w:rPr>
        <w:t xml:space="preserve"> и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D02DE6">
        <w:rPr>
          <w:rFonts w:ascii="Times New Roman" w:hAnsi="Times New Roman" w:cs="Times New Roman"/>
          <w:sz w:val="20"/>
          <w:szCs w:val="20"/>
        </w:rPr>
        <w:t>. Через точку М проведена прямая, параллельная О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D02DE6">
        <w:rPr>
          <w:rFonts w:ascii="Times New Roman" w:hAnsi="Times New Roman" w:cs="Times New Roman"/>
          <w:sz w:val="20"/>
          <w:szCs w:val="20"/>
        </w:rPr>
        <w:t>О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D02DE6">
        <w:rPr>
          <w:rFonts w:ascii="Times New Roman" w:hAnsi="Times New Roman" w:cs="Times New Roman"/>
          <w:sz w:val="20"/>
          <w:szCs w:val="20"/>
        </w:rPr>
        <w:t xml:space="preserve"> и пересекающая окружность с центром О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02DE6">
        <w:rPr>
          <w:rFonts w:ascii="Times New Roman" w:hAnsi="Times New Roman" w:cs="Times New Roman"/>
          <w:sz w:val="20"/>
          <w:szCs w:val="20"/>
        </w:rPr>
        <w:t xml:space="preserve"> в точке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D02DE6">
        <w:rPr>
          <w:rFonts w:ascii="Times New Roman" w:hAnsi="Times New Roman" w:cs="Times New Roman"/>
          <w:sz w:val="20"/>
          <w:szCs w:val="20"/>
        </w:rPr>
        <w:t>. Используя параллельный перенос, докажите, четырехугольник О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D02DE6">
        <w:rPr>
          <w:rFonts w:ascii="Times New Roman" w:hAnsi="Times New Roman" w:cs="Times New Roman"/>
          <w:sz w:val="20"/>
          <w:szCs w:val="20"/>
        </w:rPr>
        <w:t>М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D02DE6">
        <w:rPr>
          <w:rFonts w:ascii="Times New Roman" w:hAnsi="Times New Roman" w:cs="Times New Roman"/>
          <w:sz w:val="20"/>
          <w:szCs w:val="20"/>
        </w:rPr>
        <w:t>О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02DE6">
        <w:rPr>
          <w:rFonts w:ascii="Times New Roman" w:hAnsi="Times New Roman" w:cs="Times New Roman"/>
          <w:sz w:val="20"/>
          <w:szCs w:val="20"/>
        </w:rPr>
        <w:t xml:space="preserve"> является   параллелограммом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Вариант 2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1.  Дана трапеция АВС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D02DE6">
        <w:rPr>
          <w:rFonts w:ascii="Times New Roman" w:hAnsi="Times New Roman" w:cs="Times New Roman"/>
          <w:sz w:val="20"/>
          <w:szCs w:val="20"/>
        </w:rPr>
        <w:t xml:space="preserve">.  Постройте фигуру, на которую отображается эта трапеция при симметрии относительно точки, Являющейся серединой боковой стороны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CD</w:t>
      </w:r>
      <w:r w:rsidRPr="00D02DE6">
        <w:rPr>
          <w:rFonts w:ascii="Times New Roman" w:hAnsi="Times New Roman" w:cs="Times New Roman"/>
          <w:sz w:val="20"/>
          <w:szCs w:val="20"/>
        </w:rPr>
        <w:t>.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2.  Дан шестиугольник 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5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02DE6">
        <w:rPr>
          <w:rFonts w:ascii="Times New Roman" w:hAnsi="Times New Roman" w:cs="Times New Roman"/>
          <w:sz w:val="20"/>
          <w:szCs w:val="20"/>
        </w:rPr>
        <w:t>. Его стороны 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02DE6">
        <w:rPr>
          <w:rFonts w:ascii="Times New Roman" w:hAnsi="Times New Roman" w:cs="Times New Roman"/>
          <w:sz w:val="20"/>
          <w:szCs w:val="20"/>
        </w:rPr>
        <w:t xml:space="preserve"> и 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5</w:t>
      </w:r>
      <w:r w:rsidRPr="00D02DE6">
        <w:rPr>
          <w:rFonts w:ascii="Times New Roman" w:hAnsi="Times New Roman" w:cs="Times New Roman"/>
          <w:sz w:val="20"/>
          <w:szCs w:val="20"/>
        </w:rPr>
        <w:t>, 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 xml:space="preserve">3 </w:t>
      </w:r>
      <w:r w:rsidRPr="00D02DE6">
        <w:rPr>
          <w:rFonts w:ascii="Times New Roman" w:hAnsi="Times New Roman" w:cs="Times New Roman"/>
          <w:sz w:val="20"/>
          <w:szCs w:val="20"/>
        </w:rPr>
        <w:t>и 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5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02DE6">
        <w:rPr>
          <w:rFonts w:ascii="Times New Roman" w:hAnsi="Times New Roman" w:cs="Times New Roman"/>
          <w:sz w:val="20"/>
          <w:szCs w:val="20"/>
        </w:rPr>
        <w:t>, 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02DE6">
        <w:rPr>
          <w:rFonts w:ascii="Times New Roman" w:hAnsi="Times New Roman" w:cs="Times New Roman"/>
          <w:sz w:val="20"/>
          <w:szCs w:val="20"/>
        </w:rPr>
        <w:t xml:space="preserve"> и 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 xml:space="preserve">1 </w:t>
      </w:r>
      <w:r w:rsidRPr="00D02DE6">
        <w:rPr>
          <w:rFonts w:ascii="Times New Roman" w:hAnsi="Times New Roman" w:cs="Times New Roman"/>
          <w:sz w:val="20"/>
          <w:szCs w:val="20"/>
        </w:rPr>
        <w:t>попарно равны и параллельны. Используя центральную симметрию, докажите, что диагонали 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02DE6">
        <w:rPr>
          <w:rFonts w:ascii="Times New Roman" w:hAnsi="Times New Roman" w:cs="Times New Roman"/>
          <w:sz w:val="20"/>
          <w:szCs w:val="20"/>
        </w:rPr>
        <w:t>, 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5</w:t>
      </w:r>
      <w:r w:rsidRPr="00D02DE6">
        <w:rPr>
          <w:rFonts w:ascii="Times New Roman" w:hAnsi="Times New Roman" w:cs="Times New Roman"/>
          <w:sz w:val="20"/>
          <w:szCs w:val="20"/>
        </w:rPr>
        <w:t>, 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02DE6">
        <w:rPr>
          <w:rFonts w:ascii="Times New Roman" w:hAnsi="Times New Roman" w:cs="Times New Roman"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02DE6">
        <w:rPr>
          <w:rFonts w:ascii="Times New Roman" w:hAnsi="Times New Roman" w:cs="Times New Roman"/>
          <w:sz w:val="20"/>
          <w:szCs w:val="20"/>
        </w:rPr>
        <w:t xml:space="preserve"> данного шестиугольника пересекаются в одной точке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 xml:space="preserve">                                                      Итоговая контрольная работа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Вариант 1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1. В треугольнике АВС точка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D02DE6">
        <w:rPr>
          <w:rFonts w:ascii="Times New Roman" w:hAnsi="Times New Roman" w:cs="Times New Roman"/>
          <w:sz w:val="20"/>
          <w:szCs w:val="20"/>
        </w:rPr>
        <w:t xml:space="preserve"> – середина стороны АВ, точка М – точка пересечения медиан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а) Выразите вектор </w:t>
      </w:r>
      <w:r w:rsidRPr="00D02DE6">
        <w:rPr>
          <w:rFonts w:ascii="Times New Roman" w:hAnsi="Times New Roman" w:cs="Times New Roman"/>
          <w:position w:val="-4"/>
          <w:sz w:val="20"/>
          <w:szCs w:val="20"/>
        </w:rPr>
        <w:object w:dxaOrig="480" w:dyaOrig="320">
          <v:shape id="_x0000_i1036" type="#_x0000_t75" style="width:23.25pt;height:15pt" o:ole="">
            <v:imagedata r:id="rId39" o:title=""/>
          </v:shape>
          <o:OLEObject Type="Embed" ProgID="Equation.DSMT4" ShapeID="_x0000_i1036" DrawAspect="Content" ObjectID="_1545592239" r:id="rId40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через векторы </w:t>
      </w:r>
      <w:r w:rsidRPr="00D02DE6">
        <w:rPr>
          <w:rFonts w:ascii="Times New Roman" w:hAnsi="Times New Roman" w:cs="Times New Roman"/>
          <w:position w:val="-4"/>
          <w:sz w:val="20"/>
          <w:szCs w:val="20"/>
        </w:rPr>
        <w:object w:dxaOrig="480" w:dyaOrig="320">
          <v:shape id="_x0000_i1037" type="#_x0000_t75" style="width:23.25pt;height:15pt" o:ole="">
            <v:imagedata r:id="rId41" o:title=""/>
          </v:shape>
          <o:OLEObject Type="Embed" ProgID="Equation.DSMT4" ShapeID="_x0000_i1037" DrawAspect="Content" ObjectID="_1545592240" r:id="rId42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и </w:t>
      </w:r>
      <w:r w:rsidRPr="00D02DE6">
        <w:rPr>
          <w:rFonts w:ascii="Times New Roman" w:hAnsi="Times New Roman" w:cs="Times New Roman"/>
          <w:position w:val="-4"/>
          <w:sz w:val="20"/>
          <w:szCs w:val="20"/>
        </w:rPr>
        <w:object w:dxaOrig="460" w:dyaOrig="320">
          <v:shape id="_x0000_i1038" type="#_x0000_t75" style="width:23.25pt;height:15pt" o:ole="">
            <v:imagedata r:id="rId43" o:title=""/>
          </v:shape>
          <o:OLEObject Type="Embed" ProgID="Equation.DSMT4" ShapeID="_x0000_i1038" DrawAspect="Content" ObjectID="_1545592241" r:id="rId44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D02DE6">
        <w:rPr>
          <w:rFonts w:ascii="Times New Roman" w:hAnsi="Times New Roman" w:cs="Times New Roman"/>
          <w:sz w:val="20"/>
          <w:szCs w:val="20"/>
        </w:rPr>
        <w:t>и</w:t>
      </w:r>
      <w:proofErr w:type="spellEnd"/>
      <w:r w:rsidRPr="00D02DE6">
        <w:rPr>
          <w:rFonts w:ascii="Times New Roman" w:hAnsi="Times New Roman" w:cs="Times New Roman"/>
          <w:sz w:val="20"/>
          <w:szCs w:val="20"/>
        </w:rPr>
        <w:t xml:space="preserve"> вектор </w:t>
      </w:r>
      <w:r w:rsidRPr="00D02DE6">
        <w:rPr>
          <w:rFonts w:ascii="Times New Roman" w:hAnsi="Times New Roman" w:cs="Times New Roman"/>
          <w:position w:val="-4"/>
          <w:sz w:val="20"/>
          <w:szCs w:val="20"/>
        </w:rPr>
        <w:object w:dxaOrig="480" w:dyaOrig="320">
          <v:shape id="_x0000_i1039" type="#_x0000_t75" style="width:23.25pt;height:15pt" o:ole="">
            <v:imagedata r:id="rId45" o:title=""/>
          </v:shape>
          <o:OLEObject Type="Embed" ProgID="Equation.DSMT4" ShapeID="_x0000_i1039" DrawAspect="Content" ObjectID="_1545592242" r:id="rId46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через векторы </w:t>
      </w:r>
      <w:r w:rsidRPr="00D02DE6">
        <w:rPr>
          <w:rFonts w:ascii="Times New Roman" w:hAnsi="Times New Roman" w:cs="Times New Roman"/>
          <w:position w:val="-4"/>
          <w:sz w:val="20"/>
          <w:szCs w:val="20"/>
        </w:rPr>
        <w:object w:dxaOrig="420" w:dyaOrig="320">
          <v:shape id="_x0000_i1040" type="#_x0000_t75" style="width:21pt;height:15pt" o:ole="">
            <v:imagedata r:id="rId47" o:title=""/>
          </v:shape>
          <o:OLEObject Type="Embed" ProgID="Equation.DSMT4" ShapeID="_x0000_i1040" DrawAspect="Content" ObjectID="_1545592243" r:id="rId48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и </w:t>
      </w:r>
      <w:r w:rsidRPr="00D02DE6">
        <w:rPr>
          <w:rFonts w:ascii="Times New Roman" w:hAnsi="Times New Roman" w:cs="Times New Roman"/>
          <w:position w:val="-6"/>
          <w:sz w:val="20"/>
          <w:szCs w:val="20"/>
        </w:rPr>
        <w:object w:dxaOrig="420" w:dyaOrig="340">
          <v:shape id="_x0000_i1041" type="#_x0000_t75" style="width:21pt;height:16.5pt" o:ole="">
            <v:imagedata r:id="rId49" o:title=""/>
          </v:shape>
          <o:OLEObject Type="Embed" ProgID="Equation.DSMT4" ShapeID="_x0000_i1041" DrawAspect="Content" ObjectID="_1545592244" r:id="rId50"/>
        </w:object>
      </w:r>
      <w:r w:rsidRPr="00D02DE6">
        <w:rPr>
          <w:rFonts w:ascii="Times New Roman" w:hAnsi="Times New Roman" w:cs="Times New Roman"/>
          <w:sz w:val="20"/>
          <w:szCs w:val="20"/>
        </w:rPr>
        <w:t>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б)  Найдите скалярное произведение </w:t>
      </w:r>
      <w:r w:rsidRPr="00D02DE6">
        <w:rPr>
          <w:rFonts w:ascii="Times New Roman" w:hAnsi="Times New Roman" w:cs="Times New Roman"/>
          <w:position w:val="-6"/>
          <w:sz w:val="20"/>
          <w:szCs w:val="20"/>
        </w:rPr>
        <w:object w:dxaOrig="880" w:dyaOrig="340">
          <v:shape id="_x0000_i1042" type="#_x0000_t75" style="width:44.25pt;height:16.5pt" o:ole="">
            <v:imagedata r:id="rId51" o:title=""/>
          </v:shape>
          <o:OLEObject Type="Embed" ProgID="Equation.DSMT4" ShapeID="_x0000_i1042" DrawAspect="Content" ObjectID="_1545592245" r:id="rId52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, если </w:t>
      </w:r>
      <w:r w:rsidRPr="00D02DE6">
        <w:rPr>
          <w:rFonts w:ascii="Times New Roman" w:hAnsi="Times New Roman" w:cs="Times New Roman"/>
          <w:position w:val="-10"/>
          <w:sz w:val="20"/>
          <w:szCs w:val="20"/>
        </w:rPr>
        <w:object w:dxaOrig="2360" w:dyaOrig="360">
          <v:shape id="_x0000_i1043" type="#_x0000_t75" style="width:117.75pt;height:18pt" o:ole="">
            <v:imagedata r:id="rId53" o:title=""/>
          </v:shape>
          <o:OLEObject Type="Embed" ProgID="Equation.DSMT4" ShapeID="_x0000_i1043" DrawAspect="Content" ObjectID="_1545592246" r:id="rId54"/>
        </w:objec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2. Даны точки А(1; 1), В(4; 5), С(-3; 4). 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а)  Докажите, что треугольник АВС равнобедренный и прямоугольный. 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б) Найдите длину медианы СМ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3. В треугольнике АВС </w:t>
      </w:r>
      <w:r w:rsidRPr="00D02DE6">
        <w:rPr>
          <w:rFonts w:ascii="Times New Roman" w:hAnsi="Times New Roman" w:cs="Times New Roman"/>
          <w:position w:val="-10"/>
          <w:sz w:val="20"/>
          <w:szCs w:val="20"/>
        </w:rPr>
        <w:object w:dxaOrig="2280" w:dyaOrig="360">
          <v:shape id="_x0000_i1044" type="#_x0000_t75" style="width:113.25pt;height:18pt" o:ole="">
            <v:imagedata r:id="rId55" o:title=""/>
          </v:shape>
          <o:OLEObject Type="Embed" ProgID="Equation.DSMT4" ShapeID="_x0000_i1044" DrawAspect="Content" ObjectID="_1545592247" r:id="rId56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высота В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D02DE6">
        <w:rPr>
          <w:rFonts w:ascii="Times New Roman" w:hAnsi="Times New Roman" w:cs="Times New Roman"/>
          <w:sz w:val="20"/>
          <w:szCs w:val="20"/>
        </w:rPr>
        <w:t xml:space="preserve"> равна </w:t>
      </w:r>
      <w:r w:rsidRPr="00D02DE6">
        <w:rPr>
          <w:rFonts w:ascii="Times New Roman" w:hAnsi="Times New Roman" w:cs="Times New Roman"/>
          <w:i/>
          <w:sz w:val="20"/>
          <w:szCs w:val="20"/>
          <w:lang w:val="en-US"/>
        </w:rPr>
        <w:t>h</w:t>
      </w:r>
      <w:r w:rsidRPr="00D02DE6">
        <w:rPr>
          <w:rFonts w:ascii="Times New Roman" w:hAnsi="Times New Roman" w:cs="Times New Roman"/>
          <w:sz w:val="20"/>
          <w:szCs w:val="20"/>
        </w:rPr>
        <w:t>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а) Найдите сторону АС и радиус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R</w:t>
      </w:r>
      <w:r w:rsidRPr="00D02DE6">
        <w:rPr>
          <w:rFonts w:ascii="Times New Roman" w:hAnsi="Times New Roman" w:cs="Times New Roman"/>
          <w:sz w:val="20"/>
          <w:szCs w:val="20"/>
        </w:rPr>
        <w:t xml:space="preserve"> описанной окружности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б) Вычислите значение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R</w:t>
      </w:r>
      <w:r w:rsidRPr="00D02DE6">
        <w:rPr>
          <w:rFonts w:ascii="Times New Roman" w:hAnsi="Times New Roman" w:cs="Times New Roman"/>
          <w:sz w:val="20"/>
          <w:szCs w:val="20"/>
        </w:rPr>
        <w:t xml:space="preserve">, если </w:t>
      </w:r>
      <w:r w:rsidRPr="00D02DE6">
        <w:rPr>
          <w:rFonts w:ascii="Times New Roman" w:hAnsi="Times New Roman" w:cs="Times New Roman"/>
          <w:position w:val="-10"/>
          <w:sz w:val="20"/>
          <w:szCs w:val="20"/>
        </w:rPr>
        <w:object w:dxaOrig="2560" w:dyaOrig="360">
          <v:shape id="_x0000_i1045" type="#_x0000_t75" style="width:129pt;height:18pt" o:ole="">
            <v:imagedata r:id="rId57" o:title=""/>
          </v:shape>
          <o:OLEObject Type="Embed" ProgID="Equation.DSMT4" ShapeID="_x0000_i1045" DrawAspect="Content" ObjectID="_1545592248" r:id="rId58"/>
        </w:objec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4. Хорда окружности равна а и стягивает дугу в 120</w:t>
      </w:r>
      <w:r w:rsidRPr="00D02DE6">
        <w:rPr>
          <w:rFonts w:ascii="Times New Roman" w:hAnsi="Times New Roman" w:cs="Times New Roman"/>
          <w:sz w:val="20"/>
          <w:szCs w:val="20"/>
          <w:vertAlign w:val="superscript"/>
        </w:rPr>
        <w:t>о</w:t>
      </w:r>
      <w:r w:rsidRPr="00D02DE6">
        <w:rPr>
          <w:rFonts w:ascii="Times New Roman" w:hAnsi="Times New Roman" w:cs="Times New Roman"/>
          <w:sz w:val="20"/>
          <w:szCs w:val="20"/>
        </w:rPr>
        <w:t>. Найдите: а) длину дуги; б) площадь сектора, ограниченного этой дугой и двумя радиусами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D02DE6">
        <w:rPr>
          <w:rFonts w:ascii="Times New Roman" w:hAnsi="Times New Roman" w:cs="Times New Roman"/>
          <w:b/>
          <w:sz w:val="20"/>
          <w:szCs w:val="20"/>
        </w:rPr>
        <w:t>Вариант 2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1. В параллелограмме  АВС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D02DE6">
        <w:rPr>
          <w:rFonts w:ascii="Times New Roman" w:hAnsi="Times New Roman" w:cs="Times New Roman"/>
          <w:sz w:val="20"/>
          <w:szCs w:val="20"/>
        </w:rPr>
        <w:t xml:space="preserve"> диагонали пересекаются в точке О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а) Выразите вектор </w:t>
      </w:r>
      <w:r w:rsidRPr="00D02DE6">
        <w:rPr>
          <w:rFonts w:ascii="Times New Roman" w:hAnsi="Times New Roman" w:cs="Times New Roman"/>
          <w:position w:val="-6"/>
          <w:sz w:val="20"/>
          <w:szCs w:val="20"/>
        </w:rPr>
        <w:object w:dxaOrig="420" w:dyaOrig="340">
          <v:shape id="_x0000_i1046" type="#_x0000_t75" style="width:21pt;height:16.5pt" o:ole="">
            <v:imagedata r:id="rId59" o:title=""/>
          </v:shape>
          <o:OLEObject Type="Embed" ProgID="Equation.DSMT4" ShapeID="_x0000_i1046" DrawAspect="Content" ObjectID="_1545592249" r:id="rId60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через векторы </w:t>
      </w:r>
      <w:r w:rsidRPr="00D02DE6">
        <w:rPr>
          <w:rFonts w:ascii="Times New Roman" w:hAnsi="Times New Roman" w:cs="Times New Roman"/>
          <w:position w:val="-4"/>
          <w:sz w:val="20"/>
          <w:szCs w:val="20"/>
        </w:rPr>
        <w:object w:dxaOrig="420" w:dyaOrig="320">
          <v:shape id="_x0000_i1047" type="#_x0000_t75" style="width:21pt;height:15pt" o:ole="">
            <v:imagedata r:id="rId61" o:title=""/>
          </v:shape>
          <o:OLEObject Type="Embed" ProgID="Equation.DSMT4" ShapeID="_x0000_i1047" DrawAspect="Content" ObjectID="_1545592250" r:id="rId62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и </w:t>
      </w:r>
      <w:r w:rsidRPr="00D02DE6">
        <w:rPr>
          <w:rFonts w:ascii="Times New Roman" w:hAnsi="Times New Roman" w:cs="Times New Roman"/>
          <w:position w:val="-6"/>
          <w:sz w:val="20"/>
          <w:szCs w:val="20"/>
        </w:rPr>
        <w:object w:dxaOrig="400" w:dyaOrig="340">
          <v:shape id="_x0000_i1048" type="#_x0000_t75" style="width:21pt;height:16.5pt" o:ole="">
            <v:imagedata r:id="rId63" o:title=""/>
          </v:shape>
          <o:OLEObject Type="Embed" ProgID="Equation.DSMT4" ShapeID="_x0000_i1048" DrawAspect="Content" ObjectID="_1545592251" r:id="rId64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D02DE6">
        <w:rPr>
          <w:rFonts w:ascii="Times New Roman" w:hAnsi="Times New Roman" w:cs="Times New Roman"/>
          <w:sz w:val="20"/>
          <w:szCs w:val="20"/>
        </w:rPr>
        <w:t>и</w:t>
      </w:r>
      <w:proofErr w:type="spellEnd"/>
      <w:r w:rsidRPr="00D02DE6">
        <w:rPr>
          <w:rFonts w:ascii="Times New Roman" w:hAnsi="Times New Roman" w:cs="Times New Roman"/>
          <w:sz w:val="20"/>
          <w:szCs w:val="20"/>
        </w:rPr>
        <w:t xml:space="preserve"> вектор </w:t>
      </w:r>
      <w:r w:rsidRPr="00D02DE6">
        <w:rPr>
          <w:rFonts w:ascii="Times New Roman" w:hAnsi="Times New Roman" w:cs="Times New Roman"/>
          <w:position w:val="-6"/>
          <w:sz w:val="20"/>
          <w:szCs w:val="20"/>
        </w:rPr>
        <w:object w:dxaOrig="420" w:dyaOrig="340">
          <v:shape id="_x0000_i1049" type="#_x0000_t75" style="width:21pt;height:16.5pt" o:ole="">
            <v:imagedata r:id="rId65" o:title=""/>
          </v:shape>
          <o:OLEObject Type="Embed" ProgID="Equation.DSMT4" ShapeID="_x0000_i1049" DrawAspect="Content" ObjectID="_1545592252" r:id="rId66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через векторы </w:t>
      </w:r>
      <w:r w:rsidRPr="00D02DE6">
        <w:rPr>
          <w:rFonts w:ascii="Times New Roman" w:hAnsi="Times New Roman" w:cs="Times New Roman"/>
          <w:position w:val="-4"/>
          <w:sz w:val="20"/>
          <w:szCs w:val="20"/>
        </w:rPr>
        <w:object w:dxaOrig="420" w:dyaOrig="320">
          <v:shape id="_x0000_i1050" type="#_x0000_t75" style="width:21pt;height:15pt" o:ole="">
            <v:imagedata r:id="rId47" o:title=""/>
          </v:shape>
          <o:OLEObject Type="Embed" ProgID="Equation.DSMT4" ShapeID="_x0000_i1050" DrawAspect="Content" ObjectID="_1545592253" r:id="rId67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и </w:t>
      </w:r>
      <w:r w:rsidRPr="00D02DE6">
        <w:rPr>
          <w:rFonts w:ascii="Times New Roman" w:hAnsi="Times New Roman" w:cs="Times New Roman"/>
          <w:position w:val="-4"/>
          <w:sz w:val="20"/>
          <w:szCs w:val="20"/>
        </w:rPr>
        <w:object w:dxaOrig="420" w:dyaOrig="320">
          <v:shape id="_x0000_i1051" type="#_x0000_t75" style="width:21pt;height:15pt" o:ole="">
            <v:imagedata r:id="rId68" o:title=""/>
          </v:shape>
          <o:OLEObject Type="Embed" ProgID="Equation.DSMT4" ShapeID="_x0000_i1051" DrawAspect="Content" ObjectID="_1545592254" r:id="rId69"/>
        </w:object>
      </w:r>
      <w:r w:rsidRPr="00D02DE6">
        <w:rPr>
          <w:rFonts w:ascii="Times New Roman" w:hAnsi="Times New Roman" w:cs="Times New Roman"/>
          <w:sz w:val="20"/>
          <w:szCs w:val="20"/>
        </w:rPr>
        <w:t>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б)  Найдите скалярное произведение </w:t>
      </w:r>
      <w:r w:rsidRPr="00D02DE6">
        <w:rPr>
          <w:rFonts w:ascii="Times New Roman" w:hAnsi="Times New Roman" w:cs="Times New Roman"/>
          <w:position w:val="-6"/>
          <w:sz w:val="20"/>
          <w:szCs w:val="20"/>
        </w:rPr>
        <w:object w:dxaOrig="859" w:dyaOrig="340">
          <v:shape id="_x0000_i1052" type="#_x0000_t75" style="width:42.75pt;height:16.5pt" o:ole="">
            <v:imagedata r:id="rId70" o:title=""/>
          </v:shape>
          <o:OLEObject Type="Embed" ProgID="Equation.DSMT4" ShapeID="_x0000_i1052" DrawAspect="Content" ObjectID="_1545592255" r:id="rId71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, если </w:t>
      </w:r>
      <w:r w:rsidRPr="00D02DE6">
        <w:rPr>
          <w:rFonts w:ascii="Times New Roman" w:hAnsi="Times New Roman" w:cs="Times New Roman"/>
          <w:position w:val="-10"/>
          <w:sz w:val="20"/>
          <w:szCs w:val="20"/>
        </w:rPr>
        <w:object w:dxaOrig="2480" w:dyaOrig="360">
          <v:shape id="_x0000_i1053" type="#_x0000_t75" style="width:123pt;height:18pt" o:ole="">
            <v:imagedata r:id="rId72" o:title=""/>
          </v:shape>
          <o:OLEObject Type="Embed" ProgID="Equation.DSMT4" ShapeID="_x0000_i1053" DrawAspect="Content" ObjectID="_1545592256" r:id="rId73"/>
        </w:objec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2. Даны точки К(0; 1), М(-3; -3), 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D02DE6">
        <w:rPr>
          <w:rFonts w:ascii="Times New Roman" w:hAnsi="Times New Roman" w:cs="Times New Roman"/>
          <w:sz w:val="20"/>
          <w:szCs w:val="20"/>
        </w:rPr>
        <w:t xml:space="preserve">(1; -6). 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а)  Докажите, что треугольник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KMN</w:t>
      </w:r>
      <w:r w:rsidRPr="00D02DE6">
        <w:rPr>
          <w:rFonts w:ascii="Times New Roman" w:hAnsi="Times New Roman" w:cs="Times New Roman"/>
          <w:sz w:val="20"/>
          <w:szCs w:val="20"/>
        </w:rPr>
        <w:t xml:space="preserve"> равнобедренный и прямоугольный. 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б) Найдите длину медианы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NL</w:t>
      </w:r>
      <w:r w:rsidRPr="00D02DE6">
        <w:rPr>
          <w:rFonts w:ascii="Times New Roman" w:hAnsi="Times New Roman" w:cs="Times New Roman"/>
          <w:sz w:val="20"/>
          <w:szCs w:val="20"/>
        </w:rPr>
        <w:t>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3. В треугольнике АВС </w:t>
      </w:r>
      <w:r w:rsidRPr="00D02DE6">
        <w:rPr>
          <w:rFonts w:ascii="Times New Roman" w:hAnsi="Times New Roman" w:cs="Times New Roman"/>
          <w:position w:val="-10"/>
          <w:sz w:val="20"/>
          <w:szCs w:val="20"/>
        </w:rPr>
        <w:object w:dxaOrig="2280" w:dyaOrig="360">
          <v:shape id="_x0000_i1054" type="#_x0000_t75" style="width:113.25pt;height:18pt" o:ole="">
            <v:imagedata r:id="rId55" o:title=""/>
          </v:shape>
          <o:OLEObject Type="Embed" ProgID="Equation.DSMT4" ShapeID="_x0000_i1054" DrawAspect="Content" ObjectID="_1545592257" r:id="rId74"/>
        </w:object>
      </w:r>
      <w:r w:rsidRPr="00D02DE6">
        <w:rPr>
          <w:rFonts w:ascii="Times New Roman" w:hAnsi="Times New Roman" w:cs="Times New Roman"/>
          <w:sz w:val="20"/>
          <w:szCs w:val="20"/>
        </w:rPr>
        <w:t xml:space="preserve"> высота В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D02DE6">
        <w:rPr>
          <w:rFonts w:ascii="Times New Roman" w:hAnsi="Times New Roman" w:cs="Times New Roman"/>
          <w:sz w:val="20"/>
          <w:szCs w:val="20"/>
        </w:rPr>
        <w:t xml:space="preserve"> равна </w:t>
      </w:r>
      <w:r w:rsidRPr="00D02DE6">
        <w:rPr>
          <w:rFonts w:ascii="Times New Roman" w:hAnsi="Times New Roman" w:cs="Times New Roman"/>
          <w:i/>
          <w:sz w:val="20"/>
          <w:szCs w:val="20"/>
          <w:lang w:val="en-US"/>
        </w:rPr>
        <w:t>h</w:t>
      </w:r>
      <w:r w:rsidRPr="00D02DE6">
        <w:rPr>
          <w:rFonts w:ascii="Times New Roman" w:hAnsi="Times New Roman" w:cs="Times New Roman"/>
          <w:sz w:val="20"/>
          <w:szCs w:val="20"/>
        </w:rPr>
        <w:t>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>а) Найдите сторону А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D02DE6">
        <w:rPr>
          <w:rFonts w:ascii="Times New Roman" w:hAnsi="Times New Roman" w:cs="Times New Roman"/>
          <w:sz w:val="20"/>
          <w:szCs w:val="20"/>
        </w:rPr>
        <w:t xml:space="preserve"> и радиус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R</w:t>
      </w:r>
      <w:r w:rsidRPr="00D02DE6">
        <w:rPr>
          <w:rFonts w:ascii="Times New Roman" w:hAnsi="Times New Roman" w:cs="Times New Roman"/>
          <w:sz w:val="20"/>
          <w:szCs w:val="20"/>
        </w:rPr>
        <w:t xml:space="preserve"> описанной окружности.</w:t>
      </w:r>
    </w:p>
    <w:p w:rsidR="007A6CB2" w:rsidRPr="00D02DE6" w:rsidRDefault="007A6CB2" w:rsidP="007A6CB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б) Вычислите значение </w:t>
      </w:r>
      <w:r w:rsidRPr="00D02DE6">
        <w:rPr>
          <w:rFonts w:ascii="Times New Roman" w:hAnsi="Times New Roman" w:cs="Times New Roman"/>
          <w:sz w:val="20"/>
          <w:szCs w:val="20"/>
          <w:lang w:val="en-US"/>
        </w:rPr>
        <w:t>R</w:t>
      </w:r>
      <w:r w:rsidRPr="00D02DE6">
        <w:rPr>
          <w:rFonts w:ascii="Times New Roman" w:hAnsi="Times New Roman" w:cs="Times New Roman"/>
          <w:sz w:val="20"/>
          <w:szCs w:val="20"/>
        </w:rPr>
        <w:t xml:space="preserve">, если </w:t>
      </w:r>
      <w:r w:rsidRPr="00D02DE6">
        <w:rPr>
          <w:rFonts w:ascii="Times New Roman" w:hAnsi="Times New Roman" w:cs="Times New Roman"/>
          <w:position w:val="-10"/>
          <w:sz w:val="20"/>
          <w:szCs w:val="20"/>
        </w:rPr>
        <w:object w:dxaOrig="2560" w:dyaOrig="360">
          <v:shape id="_x0000_i1055" type="#_x0000_t75" style="width:129pt;height:18pt" o:ole="">
            <v:imagedata r:id="rId75" o:title=""/>
          </v:shape>
          <o:OLEObject Type="Embed" ProgID="Equation.DSMT4" ShapeID="_x0000_i1055" DrawAspect="Content" ObjectID="_1545592258" r:id="rId76"/>
        </w:object>
      </w:r>
    </w:p>
    <w:p w:rsidR="007A6CB2" w:rsidRPr="00D02DE6" w:rsidRDefault="007A6CB2" w:rsidP="00B121D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02DE6">
        <w:rPr>
          <w:rFonts w:ascii="Times New Roman" w:hAnsi="Times New Roman" w:cs="Times New Roman"/>
          <w:sz w:val="20"/>
          <w:szCs w:val="20"/>
        </w:rPr>
        <w:t xml:space="preserve">4. Хорда окружности равна </w:t>
      </w:r>
      <w:r w:rsidRPr="00D02DE6">
        <w:rPr>
          <w:rFonts w:ascii="Times New Roman" w:hAnsi="Times New Roman" w:cs="Times New Roman"/>
          <w:i/>
          <w:sz w:val="20"/>
          <w:szCs w:val="20"/>
        </w:rPr>
        <w:t>а</w:t>
      </w:r>
      <w:r w:rsidRPr="00D02DE6">
        <w:rPr>
          <w:rFonts w:ascii="Times New Roman" w:hAnsi="Times New Roman" w:cs="Times New Roman"/>
          <w:sz w:val="20"/>
          <w:szCs w:val="20"/>
        </w:rPr>
        <w:t xml:space="preserve"> и стягивает дугу в 60</w:t>
      </w:r>
      <w:r w:rsidRPr="00D02DE6">
        <w:rPr>
          <w:rFonts w:ascii="Times New Roman" w:hAnsi="Times New Roman" w:cs="Times New Roman"/>
          <w:sz w:val="20"/>
          <w:szCs w:val="20"/>
          <w:vertAlign w:val="superscript"/>
        </w:rPr>
        <w:t>о</w:t>
      </w:r>
      <w:r w:rsidRPr="00D02DE6">
        <w:rPr>
          <w:rFonts w:ascii="Times New Roman" w:hAnsi="Times New Roman" w:cs="Times New Roman"/>
          <w:sz w:val="20"/>
          <w:szCs w:val="20"/>
        </w:rPr>
        <w:t>. Найдите: а) длину дуги; б) площадь сектора, ограниченного этой дугой и двумя радиусами.</w:t>
      </w:r>
    </w:p>
    <w:sectPr w:rsidR="007A6CB2" w:rsidRPr="00D02DE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0"/>
    <w:lvl w:ilvl="0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3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4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5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6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7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8">
      <w:start w:val="1"/>
      <w:numFmt w:val="bullet"/>
      <w:lvlText w:val="•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</w:abstractNum>
  <w:abstractNum w:abstractNumId="1" w15:restartNumberingAfterBreak="0">
    <w:nsid w:val="0128120D"/>
    <w:multiLevelType w:val="multilevel"/>
    <w:tmpl w:val="842E5C48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"/>
      <w:lvlJc w:val="left"/>
      <w:rPr>
        <w:rFonts w:ascii="Symbol" w:hAnsi="Symbol" w:hint="default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03F90A71"/>
    <w:multiLevelType w:val="multilevel"/>
    <w:tmpl w:val="A6D853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</w:rPr>
    </w:lvl>
    <w:lvl w:ilvl="2">
      <w:start w:val="1"/>
      <w:numFmt w:val="bullet"/>
      <w:lvlText w:val=""/>
      <w:lvlJc w:val="left"/>
      <w:pPr>
        <w:tabs>
          <w:tab w:val="num" w:pos="2340"/>
        </w:tabs>
        <w:ind w:left="2340" w:hanging="360"/>
      </w:pPr>
      <w:rPr>
        <w:rFonts w:ascii="Symbol" w:hAnsi="Symbol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433B91"/>
    <w:multiLevelType w:val="hybridMultilevel"/>
    <w:tmpl w:val="D132FB80"/>
    <w:lvl w:ilvl="0" w:tplc="041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" w15:restartNumberingAfterBreak="0">
    <w:nsid w:val="0DF808F6"/>
    <w:multiLevelType w:val="multilevel"/>
    <w:tmpl w:val="0E5C4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0FFE2429"/>
    <w:multiLevelType w:val="hybridMultilevel"/>
    <w:tmpl w:val="76320138"/>
    <w:lvl w:ilvl="0" w:tplc="04190001">
      <w:start w:val="1"/>
      <w:numFmt w:val="bullet"/>
      <w:lvlText w:val=""/>
      <w:lvlJc w:val="left"/>
      <w:pPr>
        <w:tabs>
          <w:tab w:val="num" w:pos="2007"/>
        </w:tabs>
        <w:ind w:left="2007" w:hanging="360"/>
      </w:pPr>
      <w:rPr>
        <w:rFonts w:ascii="Symbol" w:hAnsi="Symbol" w:hint="default"/>
        <w:color w:val="auto"/>
        <w:u w:val="none"/>
        <w:effect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1252018D"/>
    <w:multiLevelType w:val="multilevel"/>
    <w:tmpl w:val="7908AB76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1B164856"/>
    <w:multiLevelType w:val="hybridMultilevel"/>
    <w:tmpl w:val="95C63364"/>
    <w:lvl w:ilvl="0" w:tplc="32184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BF711E8"/>
    <w:multiLevelType w:val="hybridMultilevel"/>
    <w:tmpl w:val="1F4AAD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A00680"/>
    <w:multiLevelType w:val="hybridMultilevel"/>
    <w:tmpl w:val="1F4AAD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A96D34"/>
    <w:multiLevelType w:val="hybridMultilevel"/>
    <w:tmpl w:val="31D2A0F0"/>
    <w:lvl w:ilvl="0" w:tplc="0419000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1331F3"/>
    <w:multiLevelType w:val="multilevel"/>
    <w:tmpl w:val="D28833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F9E7F1E"/>
    <w:multiLevelType w:val="hybridMultilevel"/>
    <w:tmpl w:val="1F4AAD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480004"/>
    <w:multiLevelType w:val="hybridMultilevel"/>
    <w:tmpl w:val="38B616B8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B61276"/>
    <w:multiLevelType w:val="hybridMultilevel"/>
    <w:tmpl w:val="B75024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6E44C0A"/>
    <w:multiLevelType w:val="hybridMultilevel"/>
    <w:tmpl w:val="0F0A4242"/>
    <w:lvl w:ilvl="0" w:tplc="0419000F">
      <w:start w:val="5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4016D2"/>
    <w:multiLevelType w:val="hybridMultilevel"/>
    <w:tmpl w:val="17465C98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color w:val="auto"/>
      </w:rPr>
    </w:lvl>
    <w:lvl w:ilvl="1" w:tplc="FFFFFFFF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7" w15:restartNumberingAfterBreak="0">
    <w:nsid w:val="4A5E4B4A"/>
    <w:multiLevelType w:val="hybridMultilevel"/>
    <w:tmpl w:val="878EFD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AEF055D"/>
    <w:multiLevelType w:val="hybridMultilevel"/>
    <w:tmpl w:val="810655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E73300"/>
    <w:multiLevelType w:val="hybridMultilevel"/>
    <w:tmpl w:val="1F4AAD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D3275D"/>
    <w:multiLevelType w:val="hybridMultilevel"/>
    <w:tmpl w:val="A5D6A1A4"/>
    <w:lvl w:ilvl="0" w:tplc="AB36E04E">
      <w:start w:val="9"/>
      <w:numFmt w:val="decimal"/>
      <w:lvlText w:val="%1."/>
      <w:lvlJc w:val="left"/>
      <w:pPr>
        <w:ind w:left="8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90" w:hanging="360"/>
      </w:pPr>
    </w:lvl>
    <w:lvl w:ilvl="2" w:tplc="0419001B" w:tentative="1">
      <w:start w:val="1"/>
      <w:numFmt w:val="lowerRoman"/>
      <w:lvlText w:val="%3."/>
      <w:lvlJc w:val="right"/>
      <w:pPr>
        <w:ind w:left="2310" w:hanging="180"/>
      </w:pPr>
    </w:lvl>
    <w:lvl w:ilvl="3" w:tplc="0419000F" w:tentative="1">
      <w:start w:val="1"/>
      <w:numFmt w:val="decimal"/>
      <w:lvlText w:val="%4."/>
      <w:lvlJc w:val="left"/>
      <w:pPr>
        <w:ind w:left="3030" w:hanging="360"/>
      </w:pPr>
    </w:lvl>
    <w:lvl w:ilvl="4" w:tplc="04190019" w:tentative="1">
      <w:start w:val="1"/>
      <w:numFmt w:val="lowerLetter"/>
      <w:lvlText w:val="%5."/>
      <w:lvlJc w:val="left"/>
      <w:pPr>
        <w:ind w:left="3750" w:hanging="360"/>
      </w:pPr>
    </w:lvl>
    <w:lvl w:ilvl="5" w:tplc="0419001B" w:tentative="1">
      <w:start w:val="1"/>
      <w:numFmt w:val="lowerRoman"/>
      <w:lvlText w:val="%6."/>
      <w:lvlJc w:val="right"/>
      <w:pPr>
        <w:ind w:left="4470" w:hanging="180"/>
      </w:pPr>
    </w:lvl>
    <w:lvl w:ilvl="6" w:tplc="0419000F" w:tentative="1">
      <w:start w:val="1"/>
      <w:numFmt w:val="decimal"/>
      <w:lvlText w:val="%7."/>
      <w:lvlJc w:val="left"/>
      <w:pPr>
        <w:ind w:left="5190" w:hanging="360"/>
      </w:pPr>
    </w:lvl>
    <w:lvl w:ilvl="7" w:tplc="04190019" w:tentative="1">
      <w:start w:val="1"/>
      <w:numFmt w:val="lowerLetter"/>
      <w:lvlText w:val="%8."/>
      <w:lvlJc w:val="left"/>
      <w:pPr>
        <w:ind w:left="5910" w:hanging="360"/>
      </w:pPr>
    </w:lvl>
    <w:lvl w:ilvl="8" w:tplc="0419001B" w:tentative="1">
      <w:start w:val="1"/>
      <w:numFmt w:val="lowerRoman"/>
      <w:lvlText w:val="%9."/>
      <w:lvlJc w:val="right"/>
      <w:pPr>
        <w:ind w:left="6630" w:hanging="180"/>
      </w:pPr>
    </w:lvl>
  </w:abstractNum>
  <w:abstractNum w:abstractNumId="21" w15:restartNumberingAfterBreak="0">
    <w:nsid w:val="57EB29D4"/>
    <w:multiLevelType w:val="hybridMultilevel"/>
    <w:tmpl w:val="7228FD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9A56515"/>
    <w:multiLevelType w:val="hybridMultilevel"/>
    <w:tmpl w:val="38FC86B2"/>
    <w:lvl w:ilvl="0" w:tplc="2EACCDAE">
      <w:start w:val="6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5E2156F4"/>
    <w:multiLevelType w:val="multilevel"/>
    <w:tmpl w:val="50C27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60BF3AE9"/>
    <w:multiLevelType w:val="hybridMultilevel"/>
    <w:tmpl w:val="FA66E8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2C442C2"/>
    <w:multiLevelType w:val="hybridMultilevel"/>
    <w:tmpl w:val="0F0A4242"/>
    <w:lvl w:ilvl="0" w:tplc="0419000F">
      <w:start w:val="5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0814709"/>
    <w:multiLevelType w:val="hybridMultilevel"/>
    <w:tmpl w:val="0F0A4242"/>
    <w:lvl w:ilvl="0" w:tplc="0419000F">
      <w:start w:val="5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B14C59"/>
    <w:multiLevelType w:val="hybridMultilevel"/>
    <w:tmpl w:val="925678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EF55488"/>
    <w:multiLevelType w:val="hybridMultilevel"/>
    <w:tmpl w:val="3B8011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9"/>
  </w:num>
  <w:num w:numId="4">
    <w:abstractNumId w:val="13"/>
  </w:num>
  <w:num w:numId="5">
    <w:abstractNumId w:val="12"/>
  </w:num>
  <w:num w:numId="6">
    <w:abstractNumId w:val="19"/>
  </w:num>
  <w:num w:numId="7">
    <w:abstractNumId w:val="15"/>
  </w:num>
  <w:num w:numId="8">
    <w:abstractNumId w:val="1"/>
  </w:num>
  <w:num w:numId="9">
    <w:abstractNumId w:val="6"/>
  </w:num>
  <w:num w:numId="10">
    <w:abstractNumId w:val="7"/>
  </w:num>
  <w:num w:numId="11">
    <w:abstractNumId w:val="14"/>
  </w:num>
  <w:num w:numId="12">
    <w:abstractNumId w:val="3"/>
  </w:num>
  <w:num w:numId="13">
    <w:abstractNumId w:val="2"/>
  </w:num>
  <w:num w:numId="14">
    <w:abstractNumId w:val="27"/>
  </w:num>
  <w:num w:numId="15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8"/>
  </w:num>
  <w:num w:numId="19">
    <w:abstractNumId w:val="10"/>
  </w:num>
  <w:num w:numId="20">
    <w:abstractNumId w:val="21"/>
  </w:num>
  <w:num w:numId="21">
    <w:abstractNumId w:val="18"/>
  </w:num>
  <w:num w:numId="22">
    <w:abstractNumId w:val="17"/>
  </w:num>
  <w:num w:numId="23">
    <w:abstractNumId w:val="16"/>
  </w:num>
  <w:num w:numId="24">
    <w:abstractNumId w:val="5"/>
  </w:num>
  <w:num w:numId="25">
    <w:abstractNumId w:val="24"/>
  </w:num>
  <w:num w:numId="26">
    <w:abstractNumId w:val="25"/>
  </w:num>
  <w:num w:numId="27">
    <w:abstractNumId w:val="26"/>
  </w:num>
  <w:num w:numId="28">
    <w:abstractNumId w:val="20"/>
  </w:num>
  <w:num w:numId="29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77E8"/>
    <w:rsid w:val="00022107"/>
    <w:rsid w:val="000A2B6D"/>
    <w:rsid w:val="000D2CB4"/>
    <w:rsid w:val="00136B88"/>
    <w:rsid w:val="00136F35"/>
    <w:rsid w:val="0017434D"/>
    <w:rsid w:val="00176AE5"/>
    <w:rsid w:val="001977E8"/>
    <w:rsid w:val="001E06BF"/>
    <w:rsid w:val="00207165"/>
    <w:rsid w:val="00212D46"/>
    <w:rsid w:val="00295421"/>
    <w:rsid w:val="002B06A1"/>
    <w:rsid w:val="00325B3D"/>
    <w:rsid w:val="0033188A"/>
    <w:rsid w:val="00334F09"/>
    <w:rsid w:val="003A0F23"/>
    <w:rsid w:val="003E3C1E"/>
    <w:rsid w:val="004255A7"/>
    <w:rsid w:val="004535D2"/>
    <w:rsid w:val="004A5220"/>
    <w:rsid w:val="004B55E6"/>
    <w:rsid w:val="004B5F80"/>
    <w:rsid w:val="004D251B"/>
    <w:rsid w:val="005218EC"/>
    <w:rsid w:val="00581865"/>
    <w:rsid w:val="00595670"/>
    <w:rsid w:val="005A71E9"/>
    <w:rsid w:val="005A793B"/>
    <w:rsid w:val="005D2C34"/>
    <w:rsid w:val="005D4A83"/>
    <w:rsid w:val="005F14EA"/>
    <w:rsid w:val="006455E0"/>
    <w:rsid w:val="006651B7"/>
    <w:rsid w:val="00675C07"/>
    <w:rsid w:val="00682C00"/>
    <w:rsid w:val="006A0B3F"/>
    <w:rsid w:val="006E172F"/>
    <w:rsid w:val="006F0E22"/>
    <w:rsid w:val="00704781"/>
    <w:rsid w:val="007068F2"/>
    <w:rsid w:val="007202E8"/>
    <w:rsid w:val="00756CC0"/>
    <w:rsid w:val="007A5F8E"/>
    <w:rsid w:val="007A6CB2"/>
    <w:rsid w:val="007E16F2"/>
    <w:rsid w:val="00834FB3"/>
    <w:rsid w:val="00840452"/>
    <w:rsid w:val="008856F3"/>
    <w:rsid w:val="008877CC"/>
    <w:rsid w:val="008B5103"/>
    <w:rsid w:val="008F278F"/>
    <w:rsid w:val="00953E7E"/>
    <w:rsid w:val="009840D5"/>
    <w:rsid w:val="0099219E"/>
    <w:rsid w:val="009F6F0A"/>
    <w:rsid w:val="00A31C01"/>
    <w:rsid w:val="00A320CC"/>
    <w:rsid w:val="00A845AE"/>
    <w:rsid w:val="00AC27F5"/>
    <w:rsid w:val="00B121DF"/>
    <w:rsid w:val="00B172D2"/>
    <w:rsid w:val="00B33D4F"/>
    <w:rsid w:val="00B3564A"/>
    <w:rsid w:val="00B36A87"/>
    <w:rsid w:val="00BB07EF"/>
    <w:rsid w:val="00BE0336"/>
    <w:rsid w:val="00BE3C36"/>
    <w:rsid w:val="00C34AFD"/>
    <w:rsid w:val="00C541BE"/>
    <w:rsid w:val="00C700D4"/>
    <w:rsid w:val="00C9045E"/>
    <w:rsid w:val="00C90917"/>
    <w:rsid w:val="00CE6ECD"/>
    <w:rsid w:val="00CF3D91"/>
    <w:rsid w:val="00D02DE6"/>
    <w:rsid w:val="00D866F9"/>
    <w:rsid w:val="00DB5021"/>
    <w:rsid w:val="00DB5ED6"/>
    <w:rsid w:val="00DE7432"/>
    <w:rsid w:val="00E96E4E"/>
    <w:rsid w:val="00EC1909"/>
    <w:rsid w:val="00EC2022"/>
    <w:rsid w:val="00ED5966"/>
    <w:rsid w:val="00F15023"/>
    <w:rsid w:val="00F24F62"/>
    <w:rsid w:val="00F30EC0"/>
    <w:rsid w:val="00F50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49C27FC-FC07-4F31-986D-1FDF2A4826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255A7"/>
    <w:pPr>
      <w:keepNext/>
      <w:tabs>
        <w:tab w:val="num" w:pos="0"/>
        <w:tab w:val="left" w:pos="900"/>
      </w:tabs>
      <w:suppressAutoHyphens/>
      <w:spacing w:after="0" w:line="240" w:lineRule="auto"/>
      <w:ind w:left="432" w:hanging="432"/>
      <w:outlineLvl w:val="0"/>
    </w:pPr>
    <w:rPr>
      <w:rFonts w:ascii="Times New Roman" w:eastAsia="Times New Roman" w:hAnsi="Times New Roman" w:cs="Times New Roman"/>
      <w:b/>
      <w:bCs/>
      <w:sz w:val="20"/>
      <w:szCs w:val="24"/>
      <w:lang w:eastAsia="ar-SA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9045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22">
    <w:name w:val="Style22"/>
    <w:basedOn w:val="a"/>
    <w:uiPriority w:val="99"/>
    <w:rsid w:val="001977E8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Theme="minorEastAsia" w:hAnsi="Tahoma" w:cs="Tahoma"/>
      <w:sz w:val="24"/>
      <w:szCs w:val="24"/>
      <w:lang w:eastAsia="ru-RU"/>
    </w:rPr>
  </w:style>
  <w:style w:type="character" w:customStyle="1" w:styleId="FontStyle233">
    <w:name w:val="Font Style233"/>
    <w:basedOn w:val="a0"/>
    <w:uiPriority w:val="99"/>
    <w:rsid w:val="001977E8"/>
    <w:rPr>
      <w:rFonts w:ascii="Tahoma" w:hAnsi="Tahoma" w:cs="Tahoma"/>
      <w:b/>
      <w:bCs/>
      <w:sz w:val="26"/>
      <w:szCs w:val="26"/>
    </w:rPr>
  </w:style>
  <w:style w:type="paragraph" w:styleId="a3">
    <w:name w:val="Normal (Web)"/>
    <w:basedOn w:val="a"/>
    <w:uiPriority w:val="99"/>
    <w:unhideWhenUsed/>
    <w:rsid w:val="00B33D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B33D4F"/>
    <w:pPr>
      <w:ind w:left="720"/>
      <w:contextualSpacing/>
    </w:pPr>
  </w:style>
  <w:style w:type="paragraph" w:customStyle="1" w:styleId="21">
    <w:name w:val="21"/>
    <w:basedOn w:val="a"/>
    <w:rsid w:val="00B33D4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Текст1"/>
    <w:basedOn w:val="a"/>
    <w:rsid w:val="00A845AE"/>
    <w:pPr>
      <w:suppressAutoHyphens/>
      <w:spacing w:after="0" w:line="240" w:lineRule="auto"/>
    </w:pPr>
    <w:rPr>
      <w:rFonts w:ascii="Courier New" w:eastAsia="Times New Roman" w:hAnsi="Courier New" w:cs="Courier New"/>
      <w:sz w:val="20"/>
      <w:szCs w:val="20"/>
      <w:lang w:eastAsia="zh-CN"/>
    </w:rPr>
  </w:style>
  <w:style w:type="character" w:styleId="a5">
    <w:name w:val="Strong"/>
    <w:qFormat/>
    <w:rsid w:val="00A845AE"/>
    <w:rPr>
      <w:b/>
      <w:bCs/>
    </w:rPr>
  </w:style>
  <w:style w:type="paragraph" w:customStyle="1" w:styleId="c3c30">
    <w:name w:val="c3 c30"/>
    <w:basedOn w:val="a"/>
    <w:rsid w:val="00A845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6">
    <w:name w:val="Стиль"/>
    <w:rsid w:val="00A845A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paragraph" w:styleId="a7">
    <w:name w:val="Plain Text"/>
    <w:basedOn w:val="a"/>
    <w:link w:val="a8"/>
    <w:rsid w:val="00A845A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8">
    <w:name w:val="Текст Знак"/>
    <w:basedOn w:val="a0"/>
    <w:link w:val="a7"/>
    <w:rsid w:val="00A845AE"/>
    <w:rPr>
      <w:rFonts w:ascii="Courier New" w:eastAsia="Times New Roman" w:hAnsi="Courier New" w:cs="Courier New"/>
      <w:sz w:val="20"/>
      <w:szCs w:val="20"/>
      <w:lang w:eastAsia="ru-RU"/>
    </w:rPr>
  </w:style>
  <w:style w:type="table" w:styleId="a9">
    <w:name w:val="Table Grid"/>
    <w:basedOn w:val="a1"/>
    <w:uiPriority w:val="59"/>
    <w:rsid w:val="00675C0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2">
    <w:name w:val="Style2"/>
    <w:basedOn w:val="a"/>
    <w:rsid w:val="004255A7"/>
    <w:pPr>
      <w:widowControl w:val="0"/>
      <w:autoSpaceDE w:val="0"/>
      <w:autoSpaceDN w:val="0"/>
      <w:adjustRightInd w:val="0"/>
      <w:spacing w:after="0" w:line="278" w:lineRule="exact"/>
      <w:ind w:firstLine="835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2">
    <w:name w:val="Font Style12"/>
    <w:basedOn w:val="a0"/>
    <w:rsid w:val="004255A7"/>
    <w:rPr>
      <w:rFonts w:ascii="Times New Roman" w:hAnsi="Times New Roman" w:cs="Times New Roman"/>
      <w:sz w:val="22"/>
      <w:szCs w:val="22"/>
    </w:rPr>
  </w:style>
  <w:style w:type="character" w:customStyle="1" w:styleId="10">
    <w:name w:val="Заголовок 1 Знак"/>
    <w:basedOn w:val="a0"/>
    <w:link w:val="1"/>
    <w:uiPriority w:val="9"/>
    <w:rsid w:val="004255A7"/>
    <w:rPr>
      <w:rFonts w:ascii="Times New Roman" w:eastAsia="Times New Roman" w:hAnsi="Times New Roman" w:cs="Times New Roman"/>
      <w:b/>
      <w:bCs/>
      <w:sz w:val="20"/>
      <w:szCs w:val="24"/>
      <w:lang w:eastAsia="ar-SA"/>
    </w:rPr>
  </w:style>
  <w:style w:type="paragraph" w:styleId="aa">
    <w:name w:val="Body Text"/>
    <w:basedOn w:val="a"/>
    <w:link w:val="ab"/>
    <w:uiPriority w:val="99"/>
    <w:unhideWhenUsed/>
    <w:rsid w:val="004255A7"/>
    <w:pPr>
      <w:spacing w:after="120"/>
    </w:pPr>
    <w:rPr>
      <w:rFonts w:eastAsiaTheme="minorEastAsia"/>
      <w:lang w:eastAsia="ru-RU"/>
    </w:rPr>
  </w:style>
  <w:style w:type="character" w:customStyle="1" w:styleId="ab">
    <w:name w:val="Основной текст Знак"/>
    <w:basedOn w:val="a0"/>
    <w:link w:val="aa"/>
    <w:uiPriority w:val="99"/>
    <w:rsid w:val="004255A7"/>
    <w:rPr>
      <w:rFonts w:eastAsiaTheme="minorEastAsia"/>
      <w:lang w:eastAsia="ru-RU"/>
    </w:rPr>
  </w:style>
  <w:style w:type="paragraph" w:customStyle="1" w:styleId="Style4">
    <w:name w:val="Style4"/>
    <w:basedOn w:val="a"/>
    <w:rsid w:val="004255A7"/>
    <w:pPr>
      <w:widowControl w:val="0"/>
      <w:autoSpaceDE w:val="0"/>
      <w:autoSpaceDN w:val="0"/>
      <w:adjustRightInd w:val="0"/>
      <w:spacing w:after="0" w:line="283" w:lineRule="exact"/>
      <w:ind w:hanging="34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western">
    <w:name w:val="western"/>
    <w:basedOn w:val="a"/>
    <w:rsid w:val="004255A7"/>
    <w:pPr>
      <w:spacing w:before="100" w:beforeAutospacing="1" w:after="119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F30E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F30EC0"/>
    <w:rPr>
      <w:rFonts w:ascii="Tahoma" w:hAnsi="Tahoma" w:cs="Tahoma"/>
      <w:sz w:val="16"/>
      <w:szCs w:val="16"/>
    </w:rPr>
  </w:style>
  <w:style w:type="character" w:customStyle="1" w:styleId="12">
    <w:name w:val="Основной текст Знак1"/>
    <w:basedOn w:val="a0"/>
    <w:uiPriority w:val="99"/>
    <w:locked/>
    <w:rsid w:val="00136B88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</w:rPr>
  </w:style>
  <w:style w:type="character" w:customStyle="1" w:styleId="32">
    <w:name w:val="Основной текст + Курсив32"/>
    <w:basedOn w:val="12"/>
    <w:uiPriority w:val="99"/>
    <w:rsid w:val="00136B88"/>
    <w:rPr>
      <w:rFonts w:ascii="Times New Roman" w:eastAsia="Arial Unicode MS" w:hAnsi="Times New Roman" w:cs="Times New Roman"/>
      <w:i/>
      <w:iCs/>
      <w:sz w:val="19"/>
      <w:szCs w:val="19"/>
      <w:shd w:val="clear" w:color="auto" w:fill="FFFFFF"/>
    </w:rPr>
  </w:style>
  <w:style w:type="character" w:customStyle="1" w:styleId="13">
    <w:name w:val="Основной текст + Полужирный13"/>
    <w:aliases w:val="Интервал 1 pt16"/>
    <w:basedOn w:val="12"/>
    <w:uiPriority w:val="99"/>
    <w:rsid w:val="00CF3D91"/>
    <w:rPr>
      <w:rFonts w:ascii="Times New Roman" w:eastAsia="Arial Unicode MS" w:hAnsi="Times New Roman" w:cs="Times New Roman"/>
      <w:b/>
      <w:bCs/>
      <w:i/>
      <w:iCs/>
      <w:spacing w:val="20"/>
      <w:sz w:val="19"/>
      <w:szCs w:val="19"/>
      <w:shd w:val="clear" w:color="auto" w:fill="FFFFFF"/>
    </w:rPr>
  </w:style>
  <w:style w:type="character" w:customStyle="1" w:styleId="9">
    <w:name w:val="Основной текст + 9"/>
    <w:aliases w:val="5 pt1,Основной текст + 91"/>
    <w:basedOn w:val="ab"/>
    <w:rsid w:val="00ED5966"/>
    <w:rPr>
      <w:rFonts w:ascii="Times New Roman" w:eastAsiaTheme="minorEastAsia" w:hAnsi="Times New Roman" w:cs="Times New Roman"/>
      <w:sz w:val="19"/>
      <w:szCs w:val="19"/>
      <w:u w:val="none"/>
      <w:shd w:val="clear" w:color="auto" w:fill="FFFFFF"/>
      <w:lang w:eastAsia="ru-RU"/>
    </w:rPr>
  </w:style>
  <w:style w:type="character" w:customStyle="1" w:styleId="apple-style-span">
    <w:name w:val="apple-style-span"/>
    <w:basedOn w:val="a0"/>
    <w:rsid w:val="004B5F80"/>
  </w:style>
  <w:style w:type="character" w:customStyle="1" w:styleId="apple-converted-space">
    <w:name w:val="apple-converted-space"/>
    <w:basedOn w:val="a0"/>
    <w:rsid w:val="004B5F80"/>
  </w:style>
  <w:style w:type="character" w:styleId="ae">
    <w:name w:val="Hyperlink"/>
    <w:basedOn w:val="a0"/>
    <w:unhideWhenUsed/>
    <w:rsid w:val="004B5F80"/>
    <w:rPr>
      <w:color w:val="0000FF"/>
      <w:u w:val="single"/>
    </w:rPr>
  </w:style>
  <w:style w:type="paragraph" w:customStyle="1" w:styleId="Default">
    <w:name w:val="Default"/>
    <w:rsid w:val="004B5F8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semiHidden/>
    <w:rsid w:val="00C9045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662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0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rustest.ru/" TargetMode="External"/><Relationship Id="rId18" Type="http://schemas.openxmlformats.org/officeDocument/2006/relationships/hyperlink" Target="http://www.mathgia.ru:8080/or/gia12/Main.html?view=TrainArchive" TargetMode="External"/><Relationship Id="rId26" Type="http://schemas.openxmlformats.org/officeDocument/2006/relationships/oleObject" Target="embeddings/oleObject5.bin"/><Relationship Id="rId39" Type="http://schemas.openxmlformats.org/officeDocument/2006/relationships/image" Target="media/image13.wmf"/><Relationship Id="rId21" Type="http://schemas.openxmlformats.org/officeDocument/2006/relationships/image" Target="media/image4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17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76" Type="http://schemas.openxmlformats.org/officeDocument/2006/relationships/oleObject" Target="embeddings/oleObject31.bin"/><Relationship Id="rId7" Type="http://schemas.microsoft.com/office/2007/relationships/hdphoto" Target="media/hdphoto1.wdp"/><Relationship Id="rId71" Type="http://schemas.openxmlformats.org/officeDocument/2006/relationships/oleObject" Target="embeddings/oleObject28.bin"/><Relationship Id="rId2" Type="http://schemas.openxmlformats.org/officeDocument/2006/relationships/numbering" Target="numbering.xml"/><Relationship Id="rId16" Type="http://schemas.openxmlformats.org/officeDocument/2006/relationships/hyperlink" Target="http://ed.gov.ru/" TargetMode="External"/><Relationship Id="rId29" Type="http://schemas.openxmlformats.org/officeDocument/2006/relationships/image" Target="media/image8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2.bin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hyperlink" Target="http://edu.ru/" TargetMode="External"/><Relationship Id="rId23" Type="http://schemas.openxmlformats.org/officeDocument/2006/relationships/image" Target="media/image5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image" Target="media/image3.wmf"/><Relationship Id="rId19" Type="http://schemas.openxmlformats.org/officeDocument/2006/relationships/hyperlink" Target="http://alexlarin.net/" TargetMode="External"/><Relationship Id="rId31" Type="http://schemas.openxmlformats.org/officeDocument/2006/relationships/image" Target="media/image9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6.wmf"/><Relationship Id="rId73" Type="http://schemas.openxmlformats.org/officeDocument/2006/relationships/oleObject" Target="embeddings/oleObject29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www.obrnadzor.gov.ru/" TargetMode="External"/><Relationship Id="rId22" Type="http://schemas.openxmlformats.org/officeDocument/2006/relationships/oleObject" Target="embeddings/oleObject3.bin"/><Relationship Id="rId27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7.bin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3" Type="http://schemas.openxmlformats.org/officeDocument/2006/relationships/styles" Target="styles.xml"/><Relationship Id="rId12" Type="http://schemas.openxmlformats.org/officeDocument/2006/relationships/hyperlink" Target="http://www.fipi.ru/" TargetMode="External"/><Relationship Id="rId17" Type="http://schemas.openxmlformats.org/officeDocument/2006/relationships/hyperlink" Target="http://fsu.edu.ru/" TargetMode="External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3.wmf"/><Relationship Id="rId67" Type="http://schemas.openxmlformats.org/officeDocument/2006/relationships/oleObject" Target="embeddings/oleObject26.bin"/><Relationship Id="rId20" Type="http://schemas.openxmlformats.org/officeDocument/2006/relationships/hyperlink" Target="http://www.it-n.ru/" TargetMode="External"/><Relationship Id="rId41" Type="http://schemas.openxmlformats.org/officeDocument/2006/relationships/image" Target="media/image14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image" Target="media/image28.wmf"/><Relationship Id="rId75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B891D0-4C17-4935-B1A3-84EC6F3F8C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3</TotalTime>
  <Pages>32</Pages>
  <Words>7715</Words>
  <Characters>43979</Characters>
  <Application>Microsoft Office Word</Application>
  <DocSecurity>0</DocSecurity>
  <Lines>366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ома</dc:creator>
  <cp:lastModifiedBy>Microsoft Office</cp:lastModifiedBy>
  <cp:revision>26</cp:revision>
  <dcterms:created xsi:type="dcterms:W3CDTF">2015-08-16T07:34:00Z</dcterms:created>
  <dcterms:modified xsi:type="dcterms:W3CDTF">2017-01-10T14:24:00Z</dcterms:modified>
</cp:coreProperties>
</file>